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123D35" w14:textId="77777777" w:rsidR="00867A6C" w:rsidRDefault="00867A6C" w:rsidP="00834583">
      <w:pPr>
        <w:spacing w:after="120"/>
        <w:rPr>
          <w:sz w:val="72"/>
          <w:szCs w:val="72"/>
        </w:rPr>
      </w:pPr>
    </w:p>
    <w:p w14:paraId="14AC15E2" w14:textId="7E464D73" w:rsidR="00B15F08" w:rsidRDefault="00052BD9" w:rsidP="00334A2D">
      <w:pPr>
        <w:pStyle w:val="Heading1"/>
        <w:jc w:val="center"/>
        <w:rPr>
          <w:b/>
          <w:bCs/>
          <w:sz w:val="72"/>
          <w:szCs w:val="72"/>
        </w:rPr>
      </w:pPr>
      <w:r>
        <w:rPr>
          <w:b/>
          <w:bCs/>
          <w:sz w:val="72"/>
          <w:szCs w:val="72"/>
        </w:rPr>
        <w:t>Topic</w:t>
      </w:r>
      <w:r w:rsidR="00B15F08">
        <w:rPr>
          <w:b/>
          <w:bCs/>
          <w:sz w:val="72"/>
          <w:szCs w:val="72"/>
        </w:rPr>
        <w:t xml:space="preserve"> 6</w:t>
      </w:r>
    </w:p>
    <w:p w14:paraId="62724F92" w14:textId="5D6206CF" w:rsidR="00867A6C" w:rsidRPr="00B15F08" w:rsidRDefault="00956C25" w:rsidP="00334A2D">
      <w:pPr>
        <w:pStyle w:val="Heading1"/>
        <w:jc w:val="center"/>
        <w:rPr>
          <w:b/>
          <w:bCs/>
          <w:sz w:val="72"/>
          <w:szCs w:val="72"/>
        </w:rPr>
      </w:pPr>
      <w:r w:rsidRPr="00B15F08">
        <w:rPr>
          <w:b/>
          <w:bCs/>
          <w:sz w:val="72"/>
          <w:szCs w:val="72"/>
        </w:rPr>
        <w:t>Circles</w:t>
      </w:r>
    </w:p>
    <w:p w14:paraId="2A15D661" w14:textId="77777777" w:rsidR="00867A6C" w:rsidRDefault="00867A6C" w:rsidP="00834583">
      <w:pPr>
        <w:spacing w:after="120"/>
        <w:rPr>
          <w:sz w:val="72"/>
          <w:szCs w:val="72"/>
        </w:rPr>
      </w:pPr>
    </w:p>
    <w:p w14:paraId="45A1EDB7" w14:textId="77777777" w:rsidR="00B15F08" w:rsidRDefault="000A7FC6" w:rsidP="00B15F08">
      <w:pPr>
        <w:pStyle w:val="Heading1"/>
        <w:spacing w:before="0"/>
        <w:jc w:val="center"/>
        <w:rPr>
          <w:sz w:val="56"/>
          <w:szCs w:val="56"/>
        </w:rPr>
      </w:pPr>
      <w:bookmarkStart w:id="0" w:name="_Hlk72937975"/>
      <w:r w:rsidRPr="00B15F08">
        <w:rPr>
          <w:sz w:val="56"/>
          <w:szCs w:val="56"/>
        </w:rPr>
        <w:t>Bronze</w:t>
      </w:r>
      <w:r w:rsidR="003E62F8" w:rsidRPr="00B15F08">
        <w:rPr>
          <w:sz w:val="56"/>
          <w:szCs w:val="56"/>
        </w:rPr>
        <w:t>,</w:t>
      </w:r>
      <w:r w:rsidRPr="00B15F08">
        <w:rPr>
          <w:sz w:val="56"/>
          <w:szCs w:val="56"/>
        </w:rPr>
        <w:t xml:space="preserve"> Silver</w:t>
      </w:r>
      <w:r w:rsidR="003E62F8" w:rsidRPr="00B15F08">
        <w:rPr>
          <w:sz w:val="56"/>
          <w:szCs w:val="56"/>
        </w:rPr>
        <w:t>,</w:t>
      </w:r>
      <w:r w:rsidRPr="00B15F08">
        <w:rPr>
          <w:sz w:val="56"/>
          <w:szCs w:val="56"/>
        </w:rPr>
        <w:t xml:space="preserve"> Gold </w:t>
      </w:r>
      <w:bookmarkEnd w:id="0"/>
      <w:r w:rsidRPr="00B15F08">
        <w:rPr>
          <w:sz w:val="56"/>
          <w:szCs w:val="56"/>
        </w:rPr>
        <w:t xml:space="preserve">and </w:t>
      </w:r>
    </w:p>
    <w:p w14:paraId="7C54D450" w14:textId="77777777" w:rsidR="00B15F08" w:rsidRDefault="000A7FC6" w:rsidP="00B15F08">
      <w:pPr>
        <w:pStyle w:val="Heading1"/>
        <w:spacing w:before="0"/>
        <w:jc w:val="center"/>
        <w:rPr>
          <w:sz w:val="56"/>
          <w:szCs w:val="56"/>
        </w:rPr>
      </w:pPr>
      <w:r w:rsidRPr="00B15F08">
        <w:rPr>
          <w:sz w:val="56"/>
          <w:szCs w:val="56"/>
        </w:rPr>
        <w:t>Platinum</w:t>
      </w:r>
      <w:r w:rsidR="00867A6C" w:rsidRPr="00B15F08">
        <w:rPr>
          <w:sz w:val="56"/>
          <w:szCs w:val="56"/>
        </w:rPr>
        <w:t xml:space="preserve"> Worksheets for </w:t>
      </w:r>
    </w:p>
    <w:p w14:paraId="6C7DBC98" w14:textId="245D8D15" w:rsidR="00962B0F" w:rsidRPr="00B15F08" w:rsidRDefault="00956C25" w:rsidP="00B15F08">
      <w:pPr>
        <w:pStyle w:val="Heading1"/>
        <w:spacing w:before="0"/>
        <w:jc w:val="center"/>
        <w:rPr>
          <w:sz w:val="56"/>
          <w:szCs w:val="56"/>
        </w:rPr>
      </w:pPr>
      <w:r w:rsidRPr="00B15F08">
        <w:rPr>
          <w:sz w:val="56"/>
          <w:szCs w:val="56"/>
        </w:rPr>
        <w:t xml:space="preserve">AS </w:t>
      </w:r>
      <w:r w:rsidR="009F4DA9">
        <w:rPr>
          <w:sz w:val="56"/>
          <w:szCs w:val="56"/>
        </w:rPr>
        <w:t>L</w:t>
      </w:r>
      <w:r w:rsidRPr="00B15F08">
        <w:rPr>
          <w:sz w:val="56"/>
          <w:szCs w:val="56"/>
        </w:rPr>
        <w:t>evel Mathematics</w:t>
      </w:r>
    </w:p>
    <w:p w14:paraId="0BF475F4" w14:textId="77777777" w:rsidR="00962B0F" w:rsidRDefault="00962B0F" w:rsidP="000A7FC6">
      <w:pPr>
        <w:pStyle w:val="Heading1"/>
        <w:sectPr w:rsidR="00962B0F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64ED03D0" w14:textId="327FD410" w:rsidR="000868D2" w:rsidRPr="008531AA" w:rsidRDefault="003521BC" w:rsidP="008531AA">
      <w:pPr>
        <w:pStyle w:val="Heading1"/>
      </w:pPr>
      <w:r>
        <w:lastRenderedPageBreak/>
        <w:t>Teacher Notes</w:t>
      </w:r>
    </w:p>
    <w:p w14:paraId="5AD360FA" w14:textId="22F0E227" w:rsidR="003521BC" w:rsidRDefault="003521BC">
      <w:r>
        <w:t xml:space="preserve">These Bronze, Silver and Gold worksheets are designed to be used </w:t>
      </w:r>
      <w:r w:rsidR="0061382D">
        <w:t xml:space="preserve">either </w:t>
      </w:r>
      <w:r>
        <w:t>straight after the content has been taught or as part of a skills gap analysis, especially as students move into year 13.</w:t>
      </w:r>
    </w:p>
    <w:p w14:paraId="756E8746" w14:textId="177DF413" w:rsidR="003521BC" w:rsidRDefault="003521BC">
      <w:r>
        <w:t>They are drawn from the latest specification questions and legacy questions.</w:t>
      </w:r>
      <w:r w:rsidR="0061382D">
        <w:t xml:space="preserve"> The papers are between 25 and 35 marks.</w:t>
      </w:r>
    </w:p>
    <w:p w14:paraId="1A4AD771" w14:textId="77777777" w:rsidR="00052BD9" w:rsidRDefault="00052BD9" w:rsidP="00052BD9">
      <w:r>
        <w:t xml:space="preserve">The topic number on this worksheet relates to the corresponding chapter number in the ‘Pearson Edexcel AS and A Level Mathematics: Pure Mathematics Year 1/AS’ textbook. </w:t>
      </w:r>
    </w:p>
    <w:p w14:paraId="1E35A18D" w14:textId="64D685FC" w:rsidR="00EB3FC1" w:rsidRDefault="00EB3FC1" w:rsidP="00EB3FC1">
      <w:pPr>
        <w:pStyle w:val="Heading1"/>
      </w:pPr>
      <w:r>
        <w:t>Non-Calculator Questions</w:t>
      </w:r>
    </w:p>
    <w:p w14:paraId="33A2FE38" w14:textId="68AF9934" w:rsidR="003521BC" w:rsidRDefault="003521BC">
      <w:r>
        <w:t xml:space="preserve">The new specification allows calculators to be used in all papers. </w:t>
      </w:r>
      <w:r w:rsidRPr="00A70197">
        <w:rPr>
          <w:b/>
          <w:bCs/>
        </w:rPr>
        <w:t>We have, however, put these questions together with the intention that students can complete them without a calculator.</w:t>
      </w:r>
      <w:r>
        <w:t xml:space="preserve"> It’s important for pupils to be able to maintain their non-calculator skills, especially on topics such as surds or indices, to support question that use the keywords “show that” or “prove”. </w:t>
      </w:r>
      <w:r w:rsidR="0061382D">
        <w:t>If you wish to ease the difficulty slightly then you can, of course, allow students to attempt them with the support of a calculator.</w:t>
      </w:r>
    </w:p>
    <w:p w14:paraId="02F81D2A" w14:textId="77777777" w:rsidR="00F95B79" w:rsidRDefault="00BF49FF" w:rsidP="00BF49FF">
      <w:pPr>
        <w:pStyle w:val="Heading1"/>
      </w:pPr>
      <w:r>
        <w:t>Quick Links</w:t>
      </w:r>
      <w:r w:rsidR="000F1ACD">
        <w:t xml:space="preserve">  </w:t>
      </w:r>
    </w:p>
    <w:p w14:paraId="635A91C7" w14:textId="50211453" w:rsidR="00D85C2E" w:rsidRDefault="000F1ACD" w:rsidP="00F95B79">
      <w:pPr>
        <w:pStyle w:val="NoSpacing"/>
      </w:pPr>
      <w:r w:rsidRPr="00F95B79">
        <w:t>(</w:t>
      </w:r>
      <w:r w:rsidR="00F95B79" w:rsidRPr="00F95B79">
        <w:t>Press Ctrl</w:t>
      </w:r>
      <w:r w:rsidR="00F95B79">
        <w:t>,</w:t>
      </w:r>
      <w:r w:rsidR="00F95B79" w:rsidRPr="00F95B79">
        <w:t xml:space="preserve"> as you click </w:t>
      </w:r>
      <w:r w:rsidR="00F95B79">
        <w:t xml:space="preserve">with </w:t>
      </w:r>
      <w:r w:rsidR="00F95B79" w:rsidRPr="00F95B79">
        <w:t>your mouse to follow these links)</w:t>
      </w:r>
    </w:p>
    <w:p w14:paraId="24977C0D" w14:textId="77777777" w:rsidR="00D85C2E" w:rsidRDefault="00136FCD" w:rsidP="00BF49FF">
      <w:pPr>
        <w:pStyle w:val="ListParagraph"/>
        <w:numPr>
          <w:ilvl w:val="0"/>
          <w:numId w:val="2"/>
        </w:numPr>
      </w:pPr>
      <w:hyperlink w:anchor="BrQue" w:history="1">
        <w:r w:rsidR="00D85C2E" w:rsidRPr="00F440F0">
          <w:rPr>
            <w:rStyle w:val="Hyperlink"/>
          </w:rPr>
          <w:t>Bronze Questions</w:t>
        </w:r>
      </w:hyperlink>
    </w:p>
    <w:p w14:paraId="627EC2C1" w14:textId="77777777" w:rsidR="00D85C2E" w:rsidRDefault="00136FCD" w:rsidP="00BF49FF">
      <w:pPr>
        <w:pStyle w:val="ListParagraph"/>
        <w:numPr>
          <w:ilvl w:val="0"/>
          <w:numId w:val="2"/>
        </w:numPr>
      </w:pPr>
      <w:hyperlink w:anchor="BrMS" w:history="1">
        <w:r w:rsidR="00D85C2E" w:rsidRPr="00F440F0">
          <w:rPr>
            <w:rStyle w:val="Hyperlink"/>
          </w:rPr>
          <w:t>Bronze Mark Scheme</w:t>
        </w:r>
      </w:hyperlink>
    </w:p>
    <w:p w14:paraId="3402639F" w14:textId="77777777" w:rsidR="00D85C2E" w:rsidRDefault="00136FCD" w:rsidP="00BF49FF">
      <w:pPr>
        <w:pStyle w:val="ListParagraph"/>
        <w:numPr>
          <w:ilvl w:val="0"/>
          <w:numId w:val="2"/>
        </w:numPr>
      </w:pPr>
      <w:hyperlink w:anchor="SiQue" w:history="1">
        <w:r w:rsidR="00D85C2E" w:rsidRPr="009C5052">
          <w:rPr>
            <w:rStyle w:val="Hyperlink"/>
          </w:rPr>
          <w:t>Silver Questions</w:t>
        </w:r>
      </w:hyperlink>
    </w:p>
    <w:p w14:paraId="5AB487C1" w14:textId="77777777" w:rsidR="00D85C2E" w:rsidRDefault="00136FCD" w:rsidP="00BF49FF">
      <w:pPr>
        <w:pStyle w:val="ListParagraph"/>
        <w:numPr>
          <w:ilvl w:val="0"/>
          <w:numId w:val="2"/>
        </w:numPr>
      </w:pPr>
      <w:hyperlink w:anchor="SiMS" w:history="1">
        <w:r w:rsidR="00D85C2E" w:rsidRPr="009C5052">
          <w:rPr>
            <w:rStyle w:val="Hyperlink"/>
          </w:rPr>
          <w:t>Silver Mark Scheme</w:t>
        </w:r>
      </w:hyperlink>
    </w:p>
    <w:p w14:paraId="5AC8CB68" w14:textId="77777777" w:rsidR="00D85C2E" w:rsidRPr="00052BD9" w:rsidRDefault="00136FCD" w:rsidP="00BF49FF">
      <w:pPr>
        <w:pStyle w:val="ListParagraph"/>
        <w:numPr>
          <w:ilvl w:val="0"/>
          <w:numId w:val="2"/>
        </w:numPr>
        <w:rPr>
          <w:rStyle w:val="Hyperlink"/>
          <w:color w:val="auto"/>
          <w:u w:val="none"/>
        </w:rPr>
      </w:pPr>
      <w:hyperlink w:anchor="GoQu" w:history="1">
        <w:r w:rsidR="00D85C2E" w:rsidRPr="009C5052">
          <w:rPr>
            <w:rStyle w:val="Hyperlink"/>
          </w:rPr>
          <w:t>Gold Questions</w:t>
        </w:r>
      </w:hyperlink>
    </w:p>
    <w:p w14:paraId="472538A6" w14:textId="16C33170" w:rsidR="005274A2" w:rsidRPr="00052BD9" w:rsidRDefault="00052BD9" w:rsidP="00A700EF">
      <w:pPr>
        <w:pStyle w:val="ListParagraph"/>
        <w:numPr>
          <w:ilvl w:val="0"/>
          <w:numId w:val="2"/>
        </w:numPr>
        <w:rPr>
          <w:rStyle w:val="Hyperlink"/>
          <w:color w:val="000000" w:themeColor="text1"/>
          <w:u w:val="none"/>
        </w:rPr>
      </w:pPr>
      <w:hyperlink w:anchor="GoMS" w:history="1">
        <w:r w:rsidRPr="009C5052">
          <w:rPr>
            <w:rStyle w:val="Hyperlink"/>
          </w:rPr>
          <w:t>Gold Mark Scheme</w:t>
        </w:r>
      </w:hyperlink>
    </w:p>
    <w:p w14:paraId="2976248B" w14:textId="1A659C2D" w:rsidR="00D85C2E" w:rsidRPr="00CC4928" w:rsidRDefault="00D85C2E" w:rsidP="00D85C2E">
      <w:pPr>
        <w:rPr>
          <w:color w:val="000000" w:themeColor="text1"/>
        </w:rPr>
      </w:pPr>
      <w:r>
        <w:rPr>
          <w:rStyle w:val="Hyperlink"/>
          <w:color w:val="000000" w:themeColor="text1"/>
          <w:u w:val="none"/>
        </w:rPr>
        <w:t>The Platinum Questions</w:t>
      </w:r>
      <w:r w:rsidR="002A099A">
        <w:rPr>
          <w:rStyle w:val="Hyperlink"/>
          <w:color w:val="000000" w:themeColor="text1"/>
          <w:u w:val="none"/>
        </w:rPr>
        <w:t xml:space="preserve"> below</w:t>
      </w:r>
      <w:r>
        <w:rPr>
          <w:rStyle w:val="Hyperlink"/>
          <w:color w:val="000000" w:themeColor="text1"/>
          <w:u w:val="none"/>
        </w:rPr>
        <w:t xml:space="preserve"> are taken from the Advanced Extension Award. You can use these in class as </w:t>
      </w:r>
      <w:proofErr w:type="gramStart"/>
      <w:r>
        <w:rPr>
          <w:rStyle w:val="Hyperlink"/>
          <w:color w:val="000000" w:themeColor="text1"/>
          <w:u w:val="none"/>
        </w:rPr>
        <w:t>hi</w:t>
      </w:r>
      <w:r w:rsidR="00C4617D">
        <w:rPr>
          <w:rStyle w:val="Hyperlink"/>
          <w:color w:val="000000" w:themeColor="text1"/>
          <w:u w:val="none"/>
        </w:rPr>
        <w:t>gh level problem solving</w:t>
      </w:r>
      <w:proofErr w:type="gramEnd"/>
      <w:r w:rsidR="00C4617D">
        <w:rPr>
          <w:rStyle w:val="Hyperlink"/>
          <w:color w:val="000000" w:themeColor="text1"/>
          <w:u w:val="none"/>
        </w:rPr>
        <w:t xml:space="preserve"> questions, either with individual students or as group problem solving </w:t>
      </w:r>
      <w:r w:rsidR="002A099A">
        <w:rPr>
          <w:rStyle w:val="Hyperlink"/>
          <w:color w:val="000000" w:themeColor="text1"/>
          <w:u w:val="none"/>
        </w:rPr>
        <w:t>exercises.</w:t>
      </w:r>
      <w:r w:rsidR="00055145">
        <w:rPr>
          <w:rStyle w:val="Hyperlink"/>
          <w:color w:val="000000" w:themeColor="text1"/>
          <w:u w:val="none"/>
        </w:rPr>
        <w:t xml:space="preserve"> On the Advanced Extension Award students, typically, need to get </w:t>
      </w:r>
      <w:r w:rsidR="004C2E4F">
        <w:rPr>
          <w:rStyle w:val="Hyperlink"/>
          <w:color w:val="000000" w:themeColor="text1"/>
          <w:u w:val="none"/>
        </w:rPr>
        <w:t xml:space="preserve">around 50% to get a Merit and </w:t>
      </w:r>
      <w:r w:rsidR="005274A2">
        <w:rPr>
          <w:rStyle w:val="Hyperlink"/>
          <w:color w:val="000000" w:themeColor="text1"/>
          <w:u w:val="none"/>
        </w:rPr>
        <w:t>around 70% to get a distinction.</w:t>
      </w:r>
    </w:p>
    <w:p w14:paraId="3464C15D" w14:textId="77777777" w:rsidR="00D85C2E" w:rsidRDefault="00136FCD" w:rsidP="00BF49FF">
      <w:pPr>
        <w:pStyle w:val="ListParagraph"/>
        <w:numPr>
          <w:ilvl w:val="0"/>
          <w:numId w:val="4"/>
        </w:numPr>
      </w:pPr>
      <w:hyperlink w:anchor="PlQu" w:history="1">
        <w:r w:rsidR="00D85C2E" w:rsidRPr="00CC4928">
          <w:rPr>
            <w:rStyle w:val="Hyperlink"/>
          </w:rPr>
          <w:t>Platinum Questions</w:t>
        </w:r>
      </w:hyperlink>
    </w:p>
    <w:p w14:paraId="716D8937" w14:textId="185AD099" w:rsidR="003521BC" w:rsidRDefault="00136FCD" w:rsidP="00BF49FF">
      <w:pPr>
        <w:pStyle w:val="ListParagraph"/>
        <w:numPr>
          <w:ilvl w:val="0"/>
          <w:numId w:val="4"/>
        </w:numPr>
      </w:pPr>
      <w:hyperlink w:anchor="PlMS" w:history="1">
        <w:r w:rsidR="00D85C2E" w:rsidRPr="00CC4928">
          <w:rPr>
            <w:rStyle w:val="Hyperlink"/>
          </w:rPr>
          <w:t>Platinum Mark Schemes</w:t>
        </w:r>
      </w:hyperlink>
    </w:p>
    <w:p w14:paraId="49F000AB" w14:textId="7D967DF6" w:rsidR="00EB3FC1" w:rsidRDefault="00EB3FC1" w:rsidP="00EB3FC1">
      <w:pPr>
        <w:pStyle w:val="Heading1"/>
      </w:pPr>
      <w:r>
        <w:t>Extension and Enrichment</w:t>
      </w:r>
    </w:p>
    <w:p w14:paraId="45AF8BA5" w14:textId="3FEC7CD9" w:rsidR="00EB3FC1" w:rsidRDefault="003521BC">
      <w:r>
        <w:t xml:space="preserve">If you have students that have enjoyed the challenge of the </w:t>
      </w:r>
      <w:proofErr w:type="gramStart"/>
      <w:r>
        <w:t>Gold</w:t>
      </w:r>
      <w:proofErr w:type="gramEnd"/>
      <w:r>
        <w:t xml:space="preserve"> questions</w:t>
      </w:r>
      <w:r w:rsidR="00EB3FC1">
        <w:t>,</w:t>
      </w:r>
      <w:r>
        <w:t xml:space="preserve"> then they should have a go at the more challenging question from our Advanced Extension Award (AEA) papers. The Mathematics AEA is a single, </w:t>
      </w:r>
      <w:proofErr w:type="gramStart"/>
      <w:r>
        <w:t>3 hour</w:t>
      </w:r>
      <w:proofErr w:type="gramEnd"/>
      <w:r>
        <w:t xml:space="preserve"> non-calculator paper, taken at the end of year 13. It helps students to develop high level problem solving and proof skills. It is entirely based on the content of the A Level Mathematics Course. No extra material needs to be covered to take the AEA in Mathematics. A second important difference is that marks are awarded for the clarity </w:t>
      </w:r>
      <w:r w:rsidR="0061382D">
        <w:t>and quality of their solution. Developing this key skill, alongside the extra problem-solving experience, can pay dividends in the way they approach A Level Mathematics and Further Mathematics problems.</w:t>
      </w:r>
    </w:p>
    <w:p w14:paraId="6CAC8B43" w14:textId="77777777" w:rsidR="00DD15D1" w:rsidRDefault="00294D00">
      <w:pPr>
        <w:sectPr w:rsidR="00DD15D1"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  <w:r>
        <w:t xml:space="preserve">More information about the Advanced Extension Award can be found </w:t>
      </w:r>
      <w:hyperlink r:id="rId16" w:history="1">
        <w:r w:rsidRPr="00F14F52">
          <w:rPr>
            <w:rStyle w:val="Hyperlink"/>
          </w:rPr>
          <w:t>here</w:t>
        </w:r>
      </w:hyperlink>
      <w:r w:rsidR="00F14F52">
        <w:t xml:space="preserve"> on the Pearson Edexcel Website, or </w:t>
      </w:r>
      <w:hyperlink r:id="rId17" w:history="1">
        <w:r w:rsidR="00F14F52" w:rsidRPr="000F1ACD">
          <w:rPr>
            <w:rStyle w:val="Hyperlink"/>
          </w:rPr>
          <w:t>here</w:t>
        </w:r>
      </w:hyperlink>
      <w:r w:rsidR="00F14F52">
        <w:t xml:space="preserve"> on the Maths Emporium</w:t>
      </w:r>
    </w:p>
    <w:p w14:paraId="688EF45D" w14:textId="77777777" w:rsidR="00B15F08" w:rsidRDefault="00B15F08" w:rsidP="00B15F0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bookmarkStart w:id="1" w:name="BrQue"/>
      <w:r w:rsidRPr="00576290">
        <w:rPr>
          <w:rFonts w:ascii="Times New Roman" w:hAnsi="Times New Roman" w:cs="Times New Roman"/>
          <w:noProof/>
          <w:sz w:val="32"/>
          <w:szCs w:val="32"/>
        </w:rPr>
        <w:lastRenderedPageBreak/>
        <w:drawing>
          <wp:anchor distT="0" distB="0" distL="114300" distR="114300" simplePos="0" relativeHeight="251667459" behindDoc="0" locked="0" layoutInCell="1" allowOverlap="1" wp14:anchorId="45A2F294" wp14:editId="174101DE">
            <wp:simplePos x="0" y="0"/>
            <wp:positionH relativeFrom="rightMargin">
              <wp:align>left</wp:align>
            </wp:positionH>
            <wp:positionV relativeFrom="paragraph">
              <wp:posOffset>-684578</wp:posOffset>
            </wp:positionV>
            <wp:extent cx="678180" cy="678180"/>
            <wp:effectExtent l="0" t="0" r="7620" b="7620"/>
            <wp:wrapNone/>
            <wp:docPr id="1" name="Picture 1" descr="http://abbot.us/DD629/official/star_bronz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abbot.us/DD629/official/star_bronze.gif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678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>Bronze Questions</w:t>
      </w:r>
      <w:bookmarkEnd w:id="1"/>
      <w:r w:rsidRPr="00576290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68483" behindDoc="1" locked="0" layoutInCell="1" allowOverlap="1" wp14:anchorId="33F15CEB" wp14:editId="4D8670D9">
            <wp:simplePos x="0" y="0"/>
            <wp:positionH relativeFrom="column">
              <wp:posOffset>2038350</wp:posOffset>
            </wp:positionH>
            <wp:positionV relativeFrom="paragraph">
              <wp:posOffset>86360</wp:posOffset>
            </wp:positionV>
            <wp:extent cx="323790" cy="466725"/>
            <wp:effectExtent l="0" t="0" r="635" b="0"/>
            <wp:wrapNone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9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F4191E4" w14:textId="77777777" w:rsidR="00B15F08" w:rsidRPr="00576290" w:rsidRDefault="00B15F08" w:rsidP="00B15F08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576290">
        <w:rPr>
          <w:rFonts w:ascii="Times New Roman" w:hAnsi="Times New Roman" w:cs="Times New Roman"/>
          <w:b/>
          <w:bCs/>
          <w:sz w:val="24"/>
          <w:szCs w:val="24"/>
        </w:rPr>
        <w:t>Calculators may not be used</w:t>
      </w:r>
    </w:p>
    <w:p w14:paraId="2186A635" w14:textId="445F4909" w:rsidR="00B15F08" w:rsidRPr="00576290" w:rsidRDefault="00B15F08" w:rsidP="00B15F08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576290">
        <w:rPr>
          <w:rFonts w:ascii="Times New Roman" w:hAnsi="Times New Roman" w:cs="Times New Roman"/>
          <w:sz w:val="24"/>
          <w:szCs w:val="24"/>
        </w:rPr>
        <w:t xml:space="preserve">The total mark for this section is </w:t>
      </w:r>
      <w:r>
        <w:rPr>
          <w:rFonts w:ascii="Times New Roman" w:hAnsi="Times New Roman" w:cs="Times New Roman"/>
          <w:sz w:val="24"/>
          <w:szCs w:val="24"/>
        </w:rPr>
        <w:t>29</w:t>
      </w:r>
    </w:p>
    <w:p w14:paraId="7EE92F83" w14:textId="1C898051" w:rsidR="00E05595" w:rsidRDefault="00E05595" w:rsidP="00401343">
      <w:pPr>
        <w:spacing w:before="120"/>
        <w:rPr>
          <w:rFonts w:ascii="Arial" w:hAnsi="Arial" w:cs="Arial"/>
          <w:sz w:val="26"/>
          <w:szCs w:val="26"/>
        </w:rPr>
      </w:pPr>
    </w:p>
    <w:p w14:paraId="6C27D600" w14:textId="5915DA9D" w:rsidR="00E05595" w:rsidRPr="00B15F08" w:rsidRDefault="00E05595" w:rsidP="00E0559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15F08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B15F08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B15F08">
        <w:rPr>
          <w:rFonts w:ascii="Times New Roman" w:hAnsi="Times New Roman" w:cs="Times New Roman"/>
          <w:sz w:val="24"/>
          <w:szCs w:val="24"/>
        </w:rPr>
        <w:t> </w:t>
      </w:r>
    </w:p>
    <w:p w14:paraId="5804C5D0" w14:textId="6E16CC53" w:rsidR="00E05595" w:rsidRPr="00303244" w:rsidRDefault="00E05595" w:rsidP="001D6366">
      <w:pPr>
        <w:widowControl w:val="0"/>
        <w:autoSpaceDE w:val="0"/>
        <w:autoSpaceDN w:val="0"/>
        <w:adjustRightInd w:val="0"/>
        <w:spacing w:before="120" w:after="240" w:line="240" w:lineRule="auto"/>
        <w:rPr>
          <w:rFonts w:ascii="Times New Roman" w:hAnsi="Times New Roman" w:cs="Times New Roman"/>
          <w:sz w:val="24"/>
          <w:szCs w:val="24"/>
        </w:rPr>
      </w:pPr>
      <w:r w:rsidRPr="00B15F08">
        <w:rPr>
          <w:rFonts w:ascii="Times New Roman" w:hAnsi="Times New Roman" w:cs="Times New Roman"/>
          <w:sz w:val="24"/>
          <w:szCs w:val="24"/>
        </w:rPr>
        <w:t xml:space="preserve">A circle </w:t>
      </w:r>
      <w:r w:rsidRPr="00B15F08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15F08">
        <w:rPr>
          <w:rFonts w:ascii="Times New Roman" w:hAnsi="Times New Roman" w:cs="Times New Roman"/>
          <w:sz w:val="24"/>
          <w:szCs w:val="24"/>
        </w:rPr>
        <w:t xml:space="preserve"> has centre (−1, 7) and passes through the point (0, 0). Find an </w:t>
      </w:r>
      <w:r w:rsidRPr="00303244">
        <w:rPr>
          <w:rFonts w:ascii="Times New Roman" w:hAnsi="Times New Roman" w:cs="Times New Roman"/>
          <w:sz w:val="24"/>
          <w:szCs w:val="24"/>
        </w:rPr>
        <w:t xml:space="preserve">equation for </w:t>
      </w:r>
      <w:r w:rsidRPr="00303244">
        <w:rPr>
          <w:rFonts w:ascii="Times New Roman" w:hAnsi="Times New Roman" w:cs="Times New Roman"/>
          <w:i/>
          <w:iCs/>
          <w:sz w:val="24"/>
          <w:szCs w:val="24"/>
        </w:rPr>
        <w:t>C</w:t>
      </w:r>
    </w:p>
    <w:p w14:paraId="178BED39" w14:textId="77777777" w:rsidR="00B15F08" w:rsidRPr="00303244" w:rsidRDefault="00B15F08" w:rsidP="00B15F08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03244">
        <w:rPr>
          <w:rFonts w:ascii="Times New Roman" w:hAnsi="Times New Roman"/>
          <w:b/>
          <w:bCs/>
          <w:sz w:val="24"/>
          <w:szCs w:val="24"/>
        </w:rPr>
        <w:t>(Total for Question 1 is 4 marks)</w:t>
      </w:r>
    </w:p>
    <w:p w14:paraId="6E186498" w14:textId="77777777" w:rsidR="00B15F08" w:rsidRPr="00303244" w:rsidRDefault="00B15F08" w:rsidP="00B15F08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303244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2FD1B5AF" w14:textId="77777777" w:rsidR="00E05595" w:rsidRPr="00303244" w:rsidRDefault="00E05595" w:rsidP="00E0559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B33BADE" w14:textId="5EDF9BAF" w:rsidR="00E05595" w:rsidRPr="00303244" w:rsidRDefault="00E05595" w:rsidP="00E0559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244">
        <w:rPr>
          <w:rFonts w:ascii="Times New Roman" w:hAnsi="Times New Roman" w:cs="Times New Roman"/>
          <w:b/>
          <w:bCs/>
          <w:sz w:val="24"/>
          <w:szCs w:val="24"/>
        </w:rPr>
        <w:t>Q2</w:t>
      </w:r>
      <w:r w:rsidRPr="00303244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303244">
        <w:rPr>
          <w:rFonts w:ascii="Times New Roman" w:hAnsi="Times New Roman" w:cs="Times New Roman"/>
          <w:sz w:val="24"/>
          <w:szCs w:val="24"/>
        </w:rPr>
        <w:t> </w:t>
      </w:r>
    </w:p>
    <w:p w14:paraId="1EA38963" w14:textId="5B599D2B" w:rsidR="00E05595" w:rsidRPr="00303244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303244">
        <w:rPr>
          <w:rFonts w:ascii="Times New Roman" w:hAnsi="Times New Roman" w:cs="Times New Roman"/>
          <w:sz w:val="24"/>
          <w:szCs w:val="24"/>
        </w:rPr>
        <w:t xml:space="preserve">The </w:t>
      </w:r>
      <w:r w:rsidR="001D6366" w:rsidRPr="00303244">
        <w:rPr>
          <w:rFonts w:ascii="Times New Roman" w:hAnsi="Times New Roman" w:cs="Times New Roman"/>
          <w:sz w:val="24"/>
          <w:szCs w:val="24"/>
        </w:rPr>
        <w:t>c</w:t>
      </w:r>
      <w:r w:rsidRPr="00303244">
        <w:rPr>
          <w:rFonts w:ascii="Times New Roman" w:hAnsi="Times New Roman" w:cs="Times New Roman"/>
          <w:sz w:val="24"/>
          <w:szCs w:val="24"/>
        </w:rPr>
        <w:t xml:space="preserve">ircle </w:t>
      </w:r>
      <w:r w:rsidRPr="00303244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303244">
        <w:rPr>
          <w:rFonts w:ascii="Times New Roman" w:hAnsi="Times New Roman" w:cs="Times New Roman"/>
          <w:sz w:val="24"/>
          <w:szCs w:val="24"/>
        </w:rPr>
        <w:t xml:space="preserve"> has equation  </w:t>
      </w:r>
      <w:r w:rsidR="00B15F08" w:rsidRPr="00303244">
        <w:rPr>
          <w:rFonts w:ascii="Times New Roman" w:hAnsi="Times New Roman" w:cs="Times New Roman"/>
          <w:position w:val="-10"/>
          <w:sz w:val="24"/>
          <w:szCs w:val="24"/>
        </w:rPr>
        <w:object w:dxaOrig="2439" w:dyaOrig="360" w14:anchorId="69E172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4pt;height:18.85pt" o:ole="">
            <v:imagedata r:id="rId20" o:title=""/>
          </v:shape>
          <o:OLEObject Type="Embed" ProgID="Equation.DSMT4" ShapeID="_x0000_i1025" DrawAspect="Content" ObjectID="_1727259124" r:id="rId21"/>
        </w:object>
      </w:r>
      <w:r w:rsidR="00B15F08" w:rsidRPr="0030324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2DA5C88" w14:textId="77777777" w:rsidR="00E05595" w:rsidRPr="00303244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303244">
        <w:rPr>
          <w:rFonts w:ascii="Times New Roman" w:hAnsi="Times New Roman" w:cs="Times New Roman"/>
          <w:sz w:val="24"/>
          <w:szCs w:val="24"/>
        </w:rPr>
        <w:t>Find</w:t>
      </w:r>
    </w:p>
    <w:p w14:paraId="0E1C7E6A" w14:textId="77777777" w:rsidR="00E05595" w:rsidRPr="00303244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303244">
        <w:rPr>
          <w:rFonts w:ascii="Times New Roman" w:hAnsi="Times New Roman" w:cs="Times New Roman"/>
          <w:sz w:val="24"/>
          <w:szCs w:val="24"/>
        </w:rPr>
        <w:t xml:space="preserve">(a)  the coordinates of the centre of </w:t>
      </w:r>
      <w:r w:rsidRPr="00303244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303244">
        <w:rPr>
          <w:rFonts w:ascii="Times New Roman" w:hAnsi="Times New Roman" w:cs="Times New Roman"/>
          <w:sz w:val="24"/>
          <w:szCs w:val="24"/>
        </w:rPr>
        <w:t>,</w:t>
      </w:r>
    </w:p>
    <w:p w14:paraId="762A540A" w14:textId="77777777" w:rsidR="00E05595" w:rsidRPr="00303244" w:rsidRDefault="00E05595" w:rsidP="00E0559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303244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50E708EE" w14:textId="77777777" w:rsidR="00E05595" w:rsidRPr="00303244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303244">
        <w:rPr>
          <w:rFonts w:ascii="Times New Roman" w:hAnsi="Times New Roman" w:cs="Times New Roman"/>
          <w:sz w:val="24"/>
          <w:szCs w:val="24"/>
        </w:rPr>
        <w:t xml:space="preserve">(b)  the radius of </w:t>
      </w:r>
      <w:r w:rsidRPr="00303244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303244">
        <w:rPr>
          <w:rFonts w:ascii="Times New Roman" w:hAnsi="Times New Roman" w:cs="Times New Roman"/>
          <w:sz w:val="24"/>
          <w:szCs w:val="24"/>
        </w:rPr>
        <w:t>,</w:t>
      </w:r>
    </w:p>
    <w:p w14:paraId="4A4E71B2" w14:textId="77777777" w:rsidR="00E05595" w:rsidRPr="00303244" w:rsidRDefault="00E05595" w:rsidP="00E0559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303244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5EC83A80" w14:textId="42793012" w:rsidR="00B15F08" w:rsidRPr="00303244" w:rsidRDefault="00E05595" w:rsidP="00B15F08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303244">
        <w:rPr>
          <w:rFonts w:ascii="Times New Roman" w:hAnsi="Times New Roman" w:cs="Times New Roman"/>
          <w:sz w:val="24"/>
          <w:szCs w:val="24"/>
        </w:rPr>
        <w:t xml:space="preserve">(c)  the coordinates of the points where </w:t>
      </w:r>
      <w:r w:rsidRPr="00303244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303244">
        <w:rPr>
          <w:rFonts w:ascii="Times New Roman" w:hAnsi="Times New Roman" w:cs="Times New Roman"/>
          <w:sz w:val="24"/>
          <w:szCs w:val="24"/>
        </w:rPr>
        <w:t xml:space="preserve"> crosses the </w:t>
      </w:r>
      <w:r w:rsidRPr="00303244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303244">
        <w:rPr>
          <w:rFonts w:ascii="Times New Roman" w:hAnsi="Times New Roman" w:cs="Times New Roman"/>
          <w:sz w:val="24"/>
          <w:szCs w:val="24"/>
        </w:rPr>
        <w:t xml:space="preserve">-axis, </w:t>
      </w:r>
    </w:p>
    <w:p w14:paraId="3E6C8E55" w14:textId="22ACEB36" w:rsidR="00E05595" w:rsidRPr="00303244" w:rsidRDefault="00E05595" w:rsidP="00B15F08">
      <w:pPr>
        <w:widowControl w:val="0"/>
        <w:autoSpaceDE w:val="0"/>
        <w:autoSpaceDN w:val="0"/>
        <w:adjustRightInd w:val="0"/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303244">
        <w:rPr>
          <w:rFonts w:ascii="Times New Roman" w:hAnsi="Times New Roman" w:cs="Times New Roman"/>
          <w:sz w:val="24"/>
          <w:szCs w:val="24"/>
        </w:rPr>
        <w:t>giving your answers as simplified surds.</w:t>
      </w:r>
    </w:p>
    <w:p w14:paraId="659D3675" w14:textId="77777777" w:rsidR="00E05595" w:rsidRPr="00303244" w:rsidRDefault="00E05595" w:rsidP="001D6366">
      <w:pPr>
        <w:widowControl w:val="0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303244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526EE4E1" w14:textId="696E17B2" w:rsidR="001D6366" w:rsidRPr="00303244" w:rsidRDefault="001D6366" w:rsidP="001D6366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03244">
        <w:rPr>
          <w:rFonts w:ascii="Times New Roman" w:hAnsi="Times New Roman"/>
          <w:b/>
          <w:bCs/>
          <w:sz w:val="24"/>
          <w:szCs w:val="24"/>
        </w:rPr>
        <w:t>(Total for Question 2 is 8 marks)</w:t>
      </w:r>
    </w:p>
    <w:p w14:paraId="1D4A4722" w14:textId="12656E84" w:rsidR="00E05595" w:rsidRPr="00303244" w:rsidRDefault="001D6366" w:rsidP="001D6366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303244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50EA11E1" w14:textId="77777777" w:rsidR="005314FF" w:rsidRDefault="005314FF" w:rsidP="005314F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3DB6F3FC" w14:textId="77777777" w:rsidR="005314FF" w:rsidRPr="00B15F08" w:rsidRDefault="005314FF" w:rsidP="005314F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616F637F" w14:textId="77777777" w:rsidR="001D6366" w:rsidRDefault="001D6366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35136E2" w14:textId="7DA2965D" w:rsidR="00E05595" w:rsidRDefault="00E05595" w:rsidP="00E0559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B15F08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</w:p>
    <w:p w14:paraId="52A0CB42" w14:textId="77777777" w:rsidR="001D6366" w:rsidRPr="00B15F08" w:rsidRDefault="001D6366" w:rsidP="00E0559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DB37530" w14:textId="77777777" w:rsidR="00E05595" w:rsidRPr="00B15F08" w:rsidRDefault="00E05595" w:rsidP="001D6366">
      <w:pPr>
        <w:widowControl w:val="0"/>
        <w:autoSpaceDE w:val="0"/>
        <w:autoSpaceDN w:val="0"/>
        <w:adjustRightInd w:val="0"/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B15F08">
        <w:rPr>
          <w:rFonts w:ascii="Times New Roman" w:hAnsi="Times New Roman" w:cs="Times New Roman"/>
          <w:sz w:val="24"/>
          <w:szCs w:val="24"/>
        </w:rPr>
        <w:t xml:space="preserve">The points </w:t>
      </w:r>
      <w:r w:rsidRPr="00B15F08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15F08">
        <w:rPr>
          <w:rFonts w:ascii="Times New Roman" w:hAnsi="Times New Roman" w:cs="Times New Roman"/>
          <w:sz w:val="24"/>
          <w:szCs w:val="24"/>
        </w:rPr>
        <w:t xml:space="preserve"> and </w:t>
      </w:r>
      <w:r w:rsidRPr="00B15F08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15F08">
        <w:rPr>
          <w:rFonts w:ascii="Times New Roman" w:hAnsi="Times New Roman" w:cs="Times New Roman"/>
          <w:sz w:val="24"/>
          <w:szCs w:val="24"/>
        </w:rPr>
        <w:t xml:space="preserve"> have coordinates (−2, 11) and (8, 1) respectively. </w:t>
      </w:r>
    </w:p>
    <w:p w14:paraId="28A37A4C" w14:textId="77777777" w:rsidR="00E05595" w:rsidRPr="00303244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15F08">
        <w:rPr>
          <w:rFonts w:ascii="Times New Roman" w:hAnsi="Times New Roman" w:cs="Times New Roman"/>
          <w:sz w:val="24"/>
          <w:szCs w:val="24"/>
        </w:rPr>
        <w:t xml:space="preserve">Given that </w:t>
      </w:r>
      <w:r w:rsidRPr="00B15F08">
        <w:rPr>
          <w:rFonts w:ascii="Times New Roman" w:hAnsi="Times New Roman" w:cs="Times New Roman"/>
          <w:i/>
          <w:iCs/>
          <w:sz w:val="24"/>
          <w:szCs w:val="24"/>
        </w:rPr>
        <w:t>AB</w:t>
      </w:r>
      <w:r w:rsidRPr="00B15F08">
        <w:rPr>
          <w:rFonts w:ascii="Times New Roman" w:hAnsi="Times New Roman" w:cs="Times New Roman"/>
          <w:sz w:val="24"/>
          <w:szCs w:val="24"/>
        </w:rPr>
        <w:t xml:space="preserve"> is a diameter of the circle </w:t>
      </w:r>
      <w:r w:rsidRPr="00B15F08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15F08">
        <w:rPr>
          <w:rFonts w:ascii="Times New Roman" w:hAnsi="Times New Roman" w:cs="Times New Roman"/>
          <w:sz w:val="24"/>
          <w:szCs w:val="24"/>
        </w:rPr>
        <w:t>,</w:t>
      </w:r>
    </w:p>
    <w:p w14:paraId="22977081" w14:textId="77777777" w:rsidR="00E05595" w:rsidRPr="00303244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303244">
        <w:rPr>
          <w:rFonts w:ascii="Times New Roman" w:hAnsi="Times New Roman" w:cs="Times New Roman"/>
          <w:sz w:val="24"/>
          <w:szCs w:val="24"/>
        </w:rPr>
        <w:t xml:space="preserve">(a) show that the centre of </w:t>
      </w:r>
      <w:r w:rsidRPr="00303244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303244">
        <w:rPr>
          <w:rFonts w:ascii="Times New Roman" w:hAnsi="Times New Roman" w:cs="Times New Roman"/>
          <w:sz w:val="24"/>
          <w:szCs w:val="24"/>
        </w:rPr>
        <w:t xml:space="preserve"> has coordinates (3, 6),</w:t>
      </w:r>
    </w:p>
    <w:p w14:paraId="26C3D5DD" w14:textId="77777777" w:rsidR="00E05595" w:rsidRPr="00303244" w:rsidRDefault="00E05595" w:rsidP="00E0559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303244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41F04053" w14:textId="77777777" w:rsidR="00E05595" w:rsidRPr="00303244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303244">
        <w:rPr>
          <w:rFonts w:ascii="Times New Roman" w:hAnsi="Times New Roman" w:cs="Times New Roman"/>
          <w:sz w:val="24"/>
          <w:szCs w:val="24"/>
        </w:rPr>
        <w:t xml:space="preserve">(b) find an equation for </w:t>
      </w:r>
      <w:r w:rsidRPr="00303244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303244">
        <w:rPr>
          <w:rFonts w:ascii="Times New Roman" w:hAnsi="Times New Roman" w:cs="Times New Roman"/>
          <w:sz w:val="24"/>
          <w:szCs w:val="24"/>
        </w:rPr>
        <w:t>.</w:t>
      </w:r>
    </w:p>
    <w:p w14:paraId="38E07D1B" w14:textId="77777777" w:rsidR="00E05595" w:rsidRPr="00303244" w:rsidRDefault="00E05595" w:rsidP="00E0559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303244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172C3D31" w14:textId="77777777" w:rsidR="00E05595" w:rsidRPr="00303244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303244">
        <w:rPr>
          <w:rFonts w:ascii="Times New Roman" w:hAnsi="Times New Roman" w:cs="Times New Roman"/>
          <w:sz w:val="24"/>
          <w:szCs w:val="24"/>
        </w:rPr>
        <w:t xml:space="preserve">(c) Verify that the point (10, 7) lies on </w:t>
      </w:r>
      <w:r w:rsidRPr="00303244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303244">
        <w:rPr>
          <w:rFonts w:ascii="Times New Roman" w:hAnsi="Times New Roman" w:cs="Times New Roman"/>
          <w:sz w:val="24"/>
          <w:szCs w:val="24"/>
        </w:rPr>
        <w:t>.</w:t>
      </w:r>
    </w:p>
    <w:p w14:paraId="1734461D" w14:textId="77777777" w:rsidR="00E05595" w:rsidRPr="00303244" w:rsidRDefault="00E05595" w:rsidP="00E0559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303244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4B727AAF" w14:textId="57BA63FC" w:rsidR="00E05595" w:rsidRPr="00303244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303244">
        <w:rPr>
          <w:rFonts w:ascii="Times New Roman" w:hAnsi="Times New Roman" w:cs="Times New Roman"/>
          <w:sz w:val="24"/>
          <w:szCs w:val="24"/>
        </w:rPr>
        <w:t xml:space="preserve">(d) Find an equation of the tangent to </w:t>
      </w:r>
      <w:r w:rsidRPr="00303244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303244">
        <w:rPr>
          <w:rFonts w:ascii="Times New Roman" w:hAnsi="Times New Roman" w:cs="Times New Roman"/>
          <w:sz w:val="24"/>
          <w:szCs w:val="24"/>
        </w:rPr>
        <w:t xml:space="preserve"> at the point (10, 7), giving your answer in the form    </w:t>
      </w:r>
      <w:r w:rsidRPr="00303244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303244">
        <w:rPr>
          <w:rFonts w:ascii="Times New Roman" w:hAnsi="Times New Roman" w:cs="Times New Roman"/>
          <w:sz w:val="24"/>
          <w:szCs w:val="24"/>
        </w:rPr>
        <w:t xml:space="preserve"> = </w:t>
      </w:r>
      <w:r w:rsidRPr="00303244">
        <w:rPr>
          <w:rFonts w:ascii="Times New Roman" w:hAnsi="Times New Roman" w:cs="Times New Roman"/>
          <w:i/>
          <w:iCs/>
          <w:sz w:val="24"/>
          <w:szCs w:val="24"/>
        </w:rPr>
        <w:t>mx</w:t>
      </w:r>
      <w:r w:rsidRPr="00303244">
        <w:rPr>
          <w:rFonts w:ascii="Times New Roman" w:hAnsi="Times New Roman" w:cs="Times New Roman"/>
          <w:sz w:val="24"/>
          <w:szCs w:val="24"/>
        </w:rPr>
        <w:t xml:space="preserve"> + </w:t>
      </w:r>
      <w:r w:rsidRPr="00303244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303244">
        <w:rPr>
          <w:rFonts w:ascii="Times New Roman" w:hAnsi="Times New Roman" w:cs="Times New Roman"/>
          <w:sz w:val="24"/>
          <w:szCs w:val="24"/>
        </w:rPr>
        <w:t xml:space="preserve">, where </w:t>
      </w:r>
      <w:r w:rsidRPr="00303244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303244">
        <w:rPr>
          <w:rFonts w:ascii="Times New Roman" w:hAnsi="Times New Roman" w:cs="Times New Roman"/>
          <w:sz w:val="24"/>
          <w:szCs w:val="24"/>
        </w:rPr>
        <w:t xml:space="preserve"> and </w:t>
      </w:r>
      <w:r w:rsidRPr="00303244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303244">
        <w:rPr>
          <w:rFonts w:ascii="Times New Roman" w:hAnsi="Times New Roman" w:cs="Times New Roman"/>
          <w:sz w:val="24"/>
          <w:szCs w:val="24"/>
        </w:rPr>
        <w:t xml:space="preserve"> are constants.</w:t>
      </w:r>
    </w:p>
    <w:p w14:paraId="01D9759A" w14:textId="77777777" w:rsidR="00E05595" w:rsidRPr="00303244" w:rsidRDefault="00E05595" w:rsidP="00E0559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303244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0E814940" w14:textId="77777777" w:rsidR="00E05595" w:rsidRPr="00303244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303244">
        <w:rPr>
          <w:rFonts w:ascii="Times New Roman" w:hAnsi="Times New Roman" w:cs="Times New Roman"/>
          <w:sz w:val="24"/>
          <w:szCs w:val="24"/>
        </w:rPr>
        <w:t> </w:t>
      </w:r>
    </w:p>
    <w:p w14:paraId="6F59970B" w14:textId="73A03452" w:rsidR="001D6366" w:rsidRPr="00303244" w:rsidRDefault="001D6366" w:rsidP="001D6366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03244">
        <w:rPr>
          <w:rFonts w:ascii="Times New Roman" w:hAnsi="Times New Roman"/>
          <w:b/>
          <w:bCs/>
          <w:sz w:val="24"/>
          <w:szCs w:val="24"/>
        </w:rPr>
        <w:t>(Total for Question 3 is 10 marks)</w:t>
      </w:r>
    </w:p>
    <w:p w14:paraId="5B046DCA" w14:textId="77777777" w:rsidR="001D6366" w:rsidRPr="00303244" w:rsidRDefault="001D6366" w:rsidP="001D6366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03244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0D68C979" w14:textId="77777777" w:rsidR="00E05595" w:rsidRPr="00B15F08" w:rsidRDefault="00E05595" w:rsidP="00E0559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50B4BDB" w14:textId="77777777" w:rsidR="00E05595" w:rsidRPr="00B15F08" w:rsidRDefault="00E05595" w:rsidP="00E0559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B6C8D90" w14:textId="6404181C" w:rsidR="00E05595" w:rsidRPr="00B15F08" w:rsidRDefault="00E05595" w:rsidP="00E0559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15F08">
        <w:rPr>
          <w:rFonts w:ascii="Times New Roman" w:hAnsi="Times New Roman" w:cs="Times New Roman"/>
          <w:b/>
          <w:bCs/>
          <w:sz w:val="24"/>
          <w:szCs w:val="24"/>
        </w:rPr>
        <w:t>Q4</w:t>
      </w:r>
      <w:r w:rsidRPr="00B15F08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B15F08">
        <w:rPr>
          <w:rFonts w:ascii="Times New Roman" w:hAnsi="Times New Roman" w:cs="Times New Roman"/>
          <w:sz w:val="24"/>
          <w:szCs w:val="24"/>
        </w:rPr>
        <w:t> </w:t>
      </w:r>
    </w:p>
    <w:p w14:paraId="1E7FB398" w14:textId="77777777" w:rsidR="00E05595" w:rsidRPr="00B15F08" w:rsidRDefault="00E05595" w:rsidP="00303244">
      <w:pPr>
        <w:widowControl w:val="0"/>
        <w:autoSpaceDE w:val="0"/>
        <w:autoSpaceDN w:val="0"/>
        <w:adjustRightInd w:val="0"/>
        <w:spacing w:before="120" w:after="240" w:line="240" w:lineRule="auto"/>
        <w:rPr>
          <w:rFonts w:ascii="Times New Roman" w:hAnsi="Times New Roman" w:cs="Times New Roman"/>
          <w:sz w:val="24"/>
          <w:szCs w:val="24"/>
        </w:rPr>
      </w:pPr>
      <w:r w:rsidRPr="00B15F08">
        <w:rPr>
          <w:rFonts w:ascii="Times New Roman" w:hAnsi="Times New Roman" w:cs="Times New Roman"/>
          <w:sz w:val="24"/>
          <w:szCs w:val="24"/>
        </w:rPr>
        <w:t xml:space="preserve">The circle </w:t>
      </w:r>
      <w:r w:rsidRPr="00B15F08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15F08">
        <w:rPr>
          <w:rFonts w:ascii="Times New Roman" w:hAnsi="Times New Roman" w:cs="Times New Roman"/>
          <w:sz w:val="24"/>
          <w:szCs w:val="24"/>
        </w:rPr>
        <w:t xml:space="preserve">, with centre </w:t>
      </w:r>
      <w:r w:rsidRPr="00B15F08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15F08">
        <w:rPr>
          <w:rFonts w:ascii="Times New Roman" w:hAnsi="Times New Roman" w:cs="Times New Roman"/>
          <w:sz w:val="24"/>
          <w:szCs w:val="24"/>
        </w:rPr>
        <w:t xml:space="preserve">, passes through the point </w:t>
      </w:r>
      <w:r w:rsidRPr="00B15F08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B15F08">
        <w:rPr>
          <w:rFonts w:ascii="Times New Roman" w:hAnsi="Times New Roman" w:cs="Times New Roman"/>
          <w:sz w:val="24"/>
          <w:szCs w:val="24"/>
        </w:rPr>
        <w:t xml:space="preserve"> with coordinates (−9, 8) and the point </w:t>
      </w:r>
      <w:r w:rsidRPr="00B15F08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B15F08">
        <w:rPr>
          <w:rFonts w:ascii="Times New Roman" w:hAnsi="Times New Roman" w:cs="Times New Roman"/>
          <w:sz w:val="24"/>
          <w:szCs w:val="24"/>
        </w:rPr>
        <w:t xml:space="preserve"> with coordinates (15, −10).</w:t>
      </w:r>
    </w:p>
    <w:p w14:paraId="24197F60" w14:textId="6A3E1379" w:rsidR="00E05595" w:rsidRPr="00B15F08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15F08">
        <w:rPr>
          <w:rFonts w:ascii="Times New Roman" w:hAnsi="Times New Roman" w:cs="Times New Roman"/>
          <w:sz w:val="24"/>
          <w:szCs w:val="24"/>
        </w:rPr>
        <w:t xml:space="preserve">Given that </w:t>
      </w:r>
      <w:r w:rsidRPr="00B15F08">
        <w:rPr>
          <w:rFonts w:ascii="Times New Roman" w:hAnsi="Times New Roman" w:cs="Times New Roman"/>
          <w:i/>
          <w:iCs/>
          <w:sz w:val="24"/>
          <w:szCs w:val="24"/>
        </w:rPr>
        <w:t>PQ</w:t>
      </w:r>
      <w:r w:rsidRPr="00B15F08">
        <w:rPr>
          <w:rFonts w:ascii="Times New Roman" w:hAnsi="Times New Roman" w:cs="Times New Roman"/>
          <w:sz w:val="24"/>
          <w:szCs w:val="24"/>
        </w:rPr>
        <w:t xml:space="preserve"> is a diameter of the circle </w:t>
      </w:r>
      <w:r w:rsidRPr="00B15F08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15F08">
        <w:rPr>
          <w:rFonts w:ascii="Times New Roman" w:hAnsi="Times New Roman" w:cs="Times New Roman"/>
          <w:sz w:val="24"/>
          <w:szCs w:val="24"/>
        </w:rPr>
        <w:t>,</w:t>
      </w:r>
    </w:p>
    <w:p w14:paraId="01383F59" w14:textId="3243B330" w:rsidR="00E05595" w:rsidRPr="00303244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15F08">
        <w:rPr>
          <w:rFonts w:ascii="Times New Roman" w:hAnsi="Times New Roman" w:cs="Times New Roman"/>
          <w:sz w:val="24"/>
          <w:szCs w:val="24"/>
        </w:rPr>
        <w:t xml:space="preserve">(a) find the coordinates of </w:t>
      </w:r>
      <w:r w:rsidRPr="00B15F08">
        <w:rPr>
          <w:rFonts w:ascii="Times New Roman" w:hAnsi="Times New Roman" w:cs="Times New Roman"/>
          <w:i/>
          <w:iCs/>
          <w:sz w:val="24"/>
          <w:szCs w:val="24"/>
        </w:rPr>
        <w:t>A</w:t>
      </w:r>
    </w:p>
    <w:p w14:paraId="65E2F905" w14:textId="77777777" w:rsidR="00E05595" w:rsidRPr="00303244" w:rsidRDefault="00E05595" w:rsidP="00E0559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303244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4F781DCB" w14:textId="7BA98AED" w:rsidR="00E05595" w:rsidRPr="00303244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303244">
        <w:rPr>
          <w:rFonts w:ascii="Times New Roman" w:hAnsi="Times New Roman" w:cs="Times New Roman"/>
          <w:sz w:val="24"/>
          <w:szCs w:val="24"/>
        </w:rPr>
        <w:t xml:space="preserve">(b) find an equation for </w:t>
      </w:r>
      <w:r w:rsidRPr="00303244">
        <w:rPr>
          <w:rFonts w:ascii="Times New Roman" w:hAnsi="Times New Roman" w:cs="Times New Roman"/>
          <w:i/>
          <w:iCs/>
          <w:sz w:val="24"/>
          <w:szCs w:val="24"/>
        </w:rPr>
        <w:t>C</w:t>
      </w:r>
    </w:p>
    <w:p w14:paraId="4E1BC60B" w14:textId="77777777" w:rsidR="00E05595" w:rsidRPr="00303244" w:rsidRDefault="00E05595" w:rsidP="00E0559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303244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1A8970E9" w14:textId="77777777" w:rsidR="00E05595" w:rsidRPr="00303244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303244">
        <w:rPr>
          <w:rFonts w:ascii="Times New Roman" w:hAnsi="Times New Roman" w:cs="Times New Roman"/>
          <w:sz w:val="24"/>
          <w:szCs w:val="24"/>
        </w:rPr>
        <w:t xml:space="preserve">A point </w:t>
      </w:r>
      <w:r w:rsidRPr="00303244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303244">
        <w:rPr>
          <w:rFonts w:ascii="Times New Roman" w:hAnsi="Times New Roman" w:cs="Times New Roman"/>
          <w:sz w:val="24"/>
          <w:szCs w:val="24"/>
        </w:rPr>
        <w:t xml:space="preserve"> also lies on the circle </w:t>
      </w:r>
      <w:r w:rsidRPr="00303244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303244">
        <w:rPr>
          <w:rFonts w:ascii="Times New Roman" w:hAnsi="Times New Roman" w:cs="Times New Roman"/>
          <w:sz w:val="24"/>
          <w:szCs w:val="24"/>
        </w:rPr>
        <w:t xml:space="preserve">. </w:t>
      </w:r>
      <w:r w:rsidRPr="00303244">
        <w:rPr>
          <w:rFonts w:ascii="Times New Roman" w:hAnsi="Times New Roman" w:cs="Times New Roman"/>
          <w:sz w:val="24"/>
          <w:szCs w:val="24"/>
        </w:rPr>
        <w:br/>
        <w:t xml:space="preserve">Given that the length of the chord </w:t>
      </w:r>
      <w:r w:rsidRPr="00303244">
        <w:rPr>
          <w:rFonts w:ascii="Times New Roman" w:hAnsi="Times New Roman" w:cs="Times New Roman"/>
          <w:i/>
          <w:iCs/>
          <w:sz w:val="24"/>
          <w:szCs w:val="24"/>
        </w:rPr>
        <w:t>PR</w:t>
      </w:r>
      <w:r w:rsidRPr="00303244">
        <w:rPr>
          <w:rFonts w:ascii="Times New Roman" w:hAnsi="Times New Roman" w:cs="Times New Roman"/>
          <w:sz w:val="24"/>
          <w:szCs w:val="24"/>
        </w:rPr>
        <w:t xml:space="preserve"> is 20 units,</w:t>
      </w:r>
    </w:p>
    <w:p w14:paraId="25BD571D" w14:textId="77777777" w:rsidR="00E05595" w:rsidRPr="00303244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303244">
        <w:rPr>
          <w:rFonts w:ascii="Times New Roman" w:hAnsi="Times New Roman" w:cs="Times New Roman"/>
          <w:sz w:val="24"/>
          <w:szCs w:val="24"/>
        </w:rPr>
        <w:t xml:space="preserve">(c) find the length of the shortest distance from </w:t>
      </w:r>
      <w:r w:rsidRPr="00303244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303244">
        <w:rPr>
          <w:rFonts w:ascii="Times New Roman" w:hAnsi="Times New Roman" w:cs="Times New Roman"/>
          <w:sz w:val="24"/>
          <w:szCs w:val="24"/>
        </w:rPr>
        <w:t xml:space="preserve"> to the chord </w:t>
      </w:r>
      <w:r w:rsidRPr="00303244">
        <w:rPr>
          <w:rFonts w:ascii="Times New Roman" w:hAnsi="Times New Roman" w:cs="Times New Roman"/>
          <w:i/>
          <w:iCs/>
          <w:sz w:val="24"/>
          <w:szCs w:val="24"/>
        </w:rPr>
        <w:t>PR</w:t>
      </w:r>
      <w:r w:rsidRPr="00303244">
        <w:rPr>
          <w:rFonts w:ascii="Times New Roman" w:hAnsi="Times New Roman" w:cs="Times New Roman"/>
          <w:sz w:val="24"/>
          <w:szCs w:val="24"/>
        </w:rPr>
        <w:t xml:space="preserve">. </w:t>
      </w:r>
      <w:r w:rsidRPr="00303244">
        <w:rPr>
          <w:rFonts w:ascii="Times New Roman" w:hAnsi="Times New Roman" w:cs="Times New Roman"/>
          <w:sz w:val="24"/>
          <w:szCs w:val="24"/>
        </w:rPr>
        <w:br/>
        <w:t>Give your answer as a surd in its simplest form.</w:t>
      </w:r>
    </w:p>
    <w:p w14:paraId="6BC3BD69" w14:textId="77777777" w:rsidR="00E05595" w:rsidRPr="00303244" w:rsidRDefault="00E05595" w:rsidP="00E0559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303244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65F9280D" w14:textId="77777777" w:rsidR="001D6366" w:rsidRDefault="00E05595" w:rsidP="001D6366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B15F08">
        <w:rPr>
          <w:rFonts w:ascii="Times New Roman" w:hAnsi="Times New Roman" w:cs="Times New Roman"/>
          <w:sz w:val="24"/>
          <w:szCs w:val="24"/>
        </w:rPr>
        <w:br/>
      </w:r>
    </w:p>
    <w:p w14:paraId="228268A5" w14:textId="695E2DCB" w:rsidR="001D6366" w:rsidRDefault="001D6366" w:rsidP="001D6366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4 is 7 marks)</w:t>
      </w:r>
    </w:p>
    <w:p w14:paraId="7FF54752" w14:textId="77777777" w:rsidR="001D6366" w:rsidRDefault="001D6366" w:rsidP="001D6366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6F248B37" w14:textId="77777777" w:rsidR="005314FF" w:rsidRDefault="005314FF" w:rsidP="005314FF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620C746C" w14:textId="19AF24D4" w:rsidR="00E05595" w:rsidRPr="00B15F08" w:rsidRDefault="005314FF" w:rsidP="005314FF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E</w:t>
      </w:r>
      <w:r w:rsidRPr="00576290">
        <w:rPr>
          <w:rFonts w:ascii="Times New Roman" w:hAnsi="Times New Roman" w:cs="Times New Roman"/>
          <w:b/>
          <w:bCs/>
          <w:color w:val="000000"/>
          <w:sz w:val="24"/>
          <w:szCs w:val="24"/>
        </w:rPr>
        <w:t>nd of Questions</w:t>
      </w:r>
    </w:p>
    <w:p w14:paraId="17E560F8" w14:textId="77777777" w:rsidR="00A41A0F" w:rsidRPr="00B15F08" w:rsidRDefault="00A41A0F" w:rsidP="00A41A0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bookmarkStart w:id="2" w:name="BrMS"/>
    </w:p>
    <w:p w14:paraId="210DCD5E" w14:textId="7D8BD912" w:rsidR="001F3370" w:rsidRPr="00B15F08" w:rsidRDefault="001F3370" w:rsidP="001F337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B15F08">
        <w:rPr>
          <w:rFonts w:ascii="Times New Roman" w:hAnsi="Times New Roman" w:cs="Times New Roman"/>
          <w:b/>
          <w:bCs/>
          <w:sz w:val="26"/>
          <w:szCs w:val="26"/>
          <w:u w:val="single"/>
        </w:rPr>
        <w:lastRenderedPageBreak/>
        <w:t>Bronze Mark Scheme</w:t>
      </w:r>
    </w:p>
    <w:bookmarkEnd w:id="2"/>
    <w:p w14:paraId="7E6C765F" w14:textId="5D0FBC2E" w:rsidR="00E05595" w:rsidRPr="00B15F08" w:rsidRDefault="001F3370" w:rsidP="00E0559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B15F08">
        <w:rPr>
          <w:rFonts w:ascii="Times New Roman" w:hAnsi="Times New Roman" w:cs="Times New Roman"/>
          <w:b/>
          <w:bCs/>
        </w:rPr>
        <w:br/>
      </w:r>
      <w:r w:rsidR="00E05595" w:rsidRPr="00B15F08">
        <w:rPr>
          <w:rFonts w:ascii="Times New Roman" w:hAnsi="Times New Roman" w:cs="Times New Roman"/>
        </w:rPr>
        <w:t>Q1</w:t>
      </w:r>
      <w:r w:rsidR="00E05595" w:rsidRPr="00B15F08">
        <w:rPr>
          <w:rFonts w:ascii="Times New Roman" w:hAnsi="Times New Roman" w:cs="Times New Roman"/>
        </w:rPr>
        <w:br/>
        <w:t> </w:t>
      </w:r>
    </w:p>
    <w:p w14:paraId="22060B6E" w14:textId="3C59F192" w:rsidR="00E05595" w:rsidRPr="00B15F08" w:rsidRDefault="00E05595" w:rsidP="00E05595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</w:rPr>
      </w:pPr>
      <w:r w:rsidRPr="00B15F08">
        <w:rPr>
          <w:rFonts w:ascii="Times New Roman" w:hAnsi="Times New Roman" w:cs="Times New Roman"/>
          <w:noProof/>
        </w:rPr>
        <w:drawing>
          <wp:inline distT="0" distB="0" distL="0" distR="0" wp14:anchorId="177BAB6F" wp14:editId="63A90CD6">
            <wp:extent cx="5768975" cy="4281789"/>
            <wp:effectExtent l="0" t="0" r="3175" b="508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2752" cy="42994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8C52A9" w14:textId="6BDA678C" w:rsidR="00FE6B55" w:rsidRPr="00B15F08" w:rsidRDefault="00FE6B55" w:rsidP="006D2A76">
      <w:pPr>
        <w:rPr>
          <w:rFonts w:ascii="Times New Roman" w:hAnsi="Times New Roman" w:cs="Times New Roman"/>
        </w:rPr>
      </w:pPr>
    </w:p>
    <w:p w14:paraId="34C35BA6" w14:textId="1A7B2DBB" w:rsidR="00E05595" w:rsidRPr="00B15F08" w:rsidRDefault="00E05595" w:rsidP="006D2A76">
      <w:pPr>
        <w:rPr>
          <w:rFonts w:ascii="Times New Roman" w:hAnsi="Times New Roman" w:cs="Times New Roman"/>
        </w:rPr>
      </w:pPr>
    </w:p>
    <w:p w14:paraId="02962179" w14:textId="548EDDD2" w:rsidR="00E05595" w:rsidRPr="00B15F08" w:rsidRDefault="00E05595" w:rsidP="006D2A76">
      <w:pPr>
        <w:rPr>
          <w:rFonts w:ascii="Times New Roman" w:hAnsi="Times New Roman" w:cs="Times New Roman"/>
        </w:rPr>
      </w:pPr>
    </w:p>
    <w:p w14:paraId="07E0AA58" w14:textId="50F3AF69" w:rsidR="00E05595" w:rsidRPr="00B15F08" w:rsidRDefault="00E05595" w:rsidP="006D2A76">
      <w:pPr>
        <w:rPr>
          <w:rFonts w:ascii="Times New Roman" w:hAnsi="Times New Roman" w:cs="Times New Roman"/>
        </w:rPr>
      </w:pPr>
    </w:p>
    <w:p w14:paraId="2F9D26E3" w14:textId="3AE9A0D7" w:rsidR="00E05595" w:rsidRPr="00B15F08" w:rsidRDefault="00E05595" w:rsidP="006D2A76">
      <w:pPr>
        <w:rPr>
          <w:rFonts w:ascii="Times New Roman" w:hAnsi="Times New Roman" w:cs="Times New Roman"/>
        </w:rPr>
      </w:pPr>
    </w:p>
    <w:p w14:paraId="2FCC31CC" w14:textId="479F22D8" w:rsidR="00E05595" w:rsidRPr="00B15F08" w:rsidRDefault="00E05595" w:rsidP="006D2A76">
      <w:pPr>
        <w:rPr>
          <w:rFonts w:ascii="Times New Roman" w:hAnsi="Times New Roman" w:cs="Times New Roman"/>
        </w:rPr>
      </w:pPr>
    </w:p>
    <w:p w14:paraId="3F089A1A" w14:textId="480CA4EC" w:rsidR="00E05595" w:rsidRPr="00B15F08" w:rsidRDefault="00E05595" w:rsidP="006D2A76">
      <w:pPr>
        <w:rPr>
          <w:rFonts w:ascii="Times New Roman" w:hAnsi="Times New Roman" w:cs="Times New Roman"/>
        </w:rPr>
      </w:pPr>
    </w:p>
    <w:p w14:paraId="281FC488" w14:textId="65C3643B" w:rsidR="00E05595" w:rsidRPr="00B15F08" w:rsidRDefault="00E05595" w:rsidP="006D2A76">
      <w:pPr>
        <w:rPr>
          <w:rFonts w:ascii="Times New Roman" w:hAnsi="Times New Roman" w:cs="Times New Roman"/>
        </w:rPr>
      </w:pPr>
    </w:p>
    <w:p w14:paraId="13E90893" w14:textId="6DFA9A69" w:rsidR="00E05595" w:rsidRPr="00B15F08" w:rsidRDefault="00E05595" w:rsidP="006D2A76">
      <w:pPr>
        <w:rPr>
          <w:rFonts w:ascii="Times New Roman" w:hAnsi="Times New Roman" w:cs="Times New Roman"/>
        </w:rPr>
      </w:pPr>
    </w:p>
    <w:p w14:paraId="42029206" w14:textId="77A8CEF6" w:rsidR="00E05595" w:rsidRPr="00B15F08" w:rsidRDefault="00E05595" w:rsidP="006D2A76">
      <w:pPr>
        <w:rPr>
          <w:rFonts w:ascii="Times New Roman" w:hAnsi="Times New Roman" w:cs="Times New Roman"/>
        </w:rPr>
      </w:pPr>
    </w:p>
    <w:p w14:paraId="2218AAF4" w14:textId="27632896" w:rsidR="00E05595" w:rsidRPr="00B15F08" w:rsidRDefault="00E05595" w:rsidP="006D2A76">
      <w:pPr>
        <w:rPr>
          <w:rFonts w:ascii="Times New Roman" w:hAnsi="Times New Roman" w:cs="Times New Roman"/>
        </w:rPr>
      </w:pPr>
    </w:p>
    <w:p w14:paraId="2218C315" w14:textId="2B00C623" w:rsidR="00E05595" w:rsidRPr="00B15F08" w:rsidRDefault="00E05595" w:rsidP="006D2A76">
      <w:pPr>
        <w:rPr>
          <w:rFonts w:ascii="Times New Roman" w:hAnsi="Times New Roman" w:cs="Times New Roman"/>
        </w:rPr>
      </w:pPr>
    </w:p>
    <w:p w14:paraId="57BDE775" w14:textId="2B655CEE" w:rsidR="00E05595" w:rsidRPr="00B15F08" w:rsidRDefault="00E05595" w:rsidP="006D2A76">
      <w:pPr>
        <w:rPr>
          <w:rFonts w:ascii="Times New Roman" w:hAnsi="Times New Roman" w:cs="Times New Roman"/>
        </w:rPr>
      </w:pPr>
    </w:p>
    <w:p w14:paraId="6AAADFBD" w14:textId="77777777" w:rsidR="00E05595" w:rsidRPr="00B15F08" w:rsidRDefault="00E05595" w:rsidP="006D2A76">
      <w:pPr>
        <w:rPr>
          <w:rFonts w:ascii="Times New Roman" w:hAnsi="Times New Roman" w:cs="Times New Roman"/>
        </w:rPr>
      </w:pPr>
    </w:p>
    <w:p w14:paraId="1507EB94" w14:textId="3FB31F15" w:rsidR="00E05595" w:rsidRPr="00B15F08" w:rsidRDefault="00E05595" w:rsidP="00E0559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B15F08">
        <w:rPr>
          <w:rFonts w:ascii="Times New Roman" w:hAnsi="Times New Roman" w:cs="Times New Roman"/>
          <w:b/>
          <w:bCs/>
        </w:rPr>
        <w:lastRenderedPageBreak/>
        <w:t>Q2</w:t>
      </w:r>
      <w:r w:rsidRPr="00B15F08">
        <w:rPr>
          <w:rFonts w:ascii="Times New Roman" w:hAnsi="Times New Roman" w:cs="Times New Roman"/>
          <w:b/>
          <w:bCs/>
        </w:rPr>
        <w:br/>
      </w:r>
      <w:r w:rsidRPr="00B15F08">
        <w:rPr>
          <w:rFonts w:ascii="Times New Roman" w:hAnsi="Times New Roman" w:cs="Times New Roman"/>
        </w:rPr>
        <w:t> </w:t>
      </w:r>
    </w:p>
    <w:p w14:paraId="6438F585" w14:textId="381A812D" w:rsidR="00535129" w:rsidRPr="00B15F08" w:rsidRDefault="00E05595" w:rsidP="00E05595">
      <w:pPr>
        <w:rPr>
          <w:rFonts w:ascii="Times New Roman" w:hAnsi="Times New Roman" w:cs="Times New Roman"/>
        </w:rPr>
      </w:pPr>
      <w:r w:rsidRPr="00B15F08">
        <w:rPr>
          <w:rFonts w:ascii="Times New Roman" w:hAnsi="Times New Roman" w:cs="Times New Roman"/>
          <w:noProof/>
        </w:rPr>
        <w:drawing>
          <wp:inline distT="0" distB="0" distL="0" distR="0" wp14:anchorId="4ED0515F" wp14:editId="536A5E76">
            <wp:extent cx="6047562" cy="2752725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4813" cy="275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5F08">
        <w:rPr>
          <w:rFonts w:ascii="Times New Roman" w:hAnsi="Times New Roman" w:cs="Times New Roman"/>
        </w:rPr>
        <w:br/>
      </w:r>
      <w:r w:rsidRPr="00B15F08">
        <w:rPr>
          <w:rFonts w:ascii="Times New Roman" w:hAnsi="Times New Roman" w:cs="Times New Roman"/>
          <w:noProof/>
        </w:rPr>
        <w:drawing>
          <wp:inline distT="0" distB="0" distL="0" distR="0" wp14:anchorId="28CE7FC2" wp14:editId="42EA114E">
            <wp:extent cx="6042025" cy="4608324"/>
            <wp:effectExtent l="0" t="0" r="0" b="190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0586" cy="4622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87E2B9" w14:textId="54C94191" w:rsidR="00E05595" w:rsidRPr="00303244" w:rsidRDefault="00E05595" w:rsidP="00303244">
      <w:pPr>
        <w:rPr>
          <w:rFonts w:ascii="Times New Roman" w:hAnsi="Times New Roman" w:cs="Times New Roman"/>
          <w:b/>
          <w:bCs/>
          <w:sz w:val="26"/>
          <w:szCs w:val="26"/>
          <w:u w:val="single"/>
        </w:rPr>
      </w:pPr>
      <w:bookmarkStart w:id="3" w:name="SiQue"/>
      <w:r w:rsidRPr="00B15F08">
        <w:rPr>
          <w:rFonts w:ascii="Times New Roman" w:hAnsi="Times New Roman" w:cs="Times New Roman"/>
          <w:b/>
          <w:bCs/>
        </w:rPr>
        <w:lastRenderedPageBreak/>
        <w:t>Q3</w:t>
      </w:r>
      <w:r w:rsidRPr="00B15F08">
        <w:rPr>
          <w:rFonts w:ascii="Times New Roman" w:hAnsi="Times New Roman" w:cs="Times New Roman"/>
          <w:b/>
          <w:bCs/>
        </w:rPr>
        <w:br/>
      </w:r>
      <w:r w:rsidRPr="00B15F08">
        <w:rPr>
          <w:rFonts w:ascii="Times New Roman" w:hAnsi="Times New Roman" w:cs="Times New Roman"/>
        </w:rPr>
        <w:t> </w:t>
      </w:r>
      <w:r w:rsidRPr="00B15F08">
        <w:rPr>
          <w:rFonts w:ascii="Times New Roman" w:hAnsi="Times New Roman" w:cs="Times New Roman"/>
          <w:noProof/>
        </w:rPr>
        <w:drawing>
          <wp:inline distT="0" distB="0" distL="0" distR="0" wp14:anchorId="0BA88367" wp14:editId="26DF9657">
            <wp:extent cx="5356576" cy="8187070"/>
            <wp:effectExtent l="0" t="0" r="0" b="444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2329" cy="81958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3629CD" w14:textId="77777777" w:rsidR="00303244" w:rsidRDefault="00303244">
      <w:p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br w:type="page"/>
      </w:r>
    </w:p>
    <w:p w14:paraId="502BA99F" w14:textId="70E8C650" w:rsidR="00E05595" w:rsidRPr="00B15F08" w:rsidRDefault="00E05595" w:rsidP="00E0559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B15F08">
        <w:rPr>
          <w:rFonts w:ascii="Times New Roman" w:hAnsi="Times New Roman" w:cs="Times New Roman"/>
          <w:b/>
          <w:bCs/>
        </w:rPr>
        <w:lastRenderedPageBreak/>
        <w:t>Q4</w:t>
      </w:r>
    </w:p>
    <w:p w14:paraId="36172722" w14:textId="3AADF81C" w:rsidR="00E05595" w:rsidRPr="00B15F08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</w:rPr>
      </w:pPr>
      <w:r w:rsidRPr="00B15F08">
        <w:rPr>
          <w:rFonts w:ascii="Times New Roman" w:hAnsi="Times New Roman" w:cs="Times New Roman"/>
          <w:noProof/>
        </w:rPr>
        <w:drawing>
          <wp:inline distT="0" distB="0" distL="0" distR="0" wp14:anchorId="64E6B96A" wp14:editId="611B2990">
            <wp:extent cx="5915025" cy="684271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1158" cy="6849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5F08">
        <w:rPr>
          <w:rFonts w:ascii="Times New Roman" w:hAnsi="Times New Roman" w:cs="Times New Roman"/>
        </w:rPr>
        <w:br/>
      </w:r>
    </w:p>
    <w:p w14:paraId="31452330" w14:textId="77777777" w:rsidR="00E05595" w:rsidRPr="00B15F08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</w:rPr>
      </w:pPr>
      <w:r w:rsidRPr="00B15F08">
        <w:rPr>
          <w:rFonts w:ascii="Times New Roman" w:hAnsi="Times New Roman" w:cs="Times New Roman"/>
        </w:rPr>
        <w:t> </w:t>
      </w:r>
    </w:p>
    <w:p w14:paraId="4463A820" w14:textId="77777777" w:rsidR="00E05595" w:rsidRPr="00B15F08" w:rsidRDefault="00E05595" w:rsidP="00E0559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3E35BC9A" w14:textId="6A16691A" w:rsidR="00E05595" w:rsidRPr="00B15F08" w:rsidRDefault="00E05595" w:rsidP="00E0559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78CB0AF2" w14:textId="6E7F2164" w:rsidR="00E05595" w:rsidRPr="00B15F08" w:rsidRDefault="00E05595" w:rsidP="00E0559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6C999D43" w14:textId="77777777" w:rsidR="00E05595" w:rsidRPr="00B15F08" w:rsidRDefault="00E05595" w:rsidP="00E0559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1111D3DD" w14:textId="77777777" w:rsidR="00E05595" w:rsidRPr="00B15F08" w:rsidRDefault="00E05595" w:rsidP="00E0559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4399FFB0" w14:textId="77777777" w:rsidR="00E05595" w:rsidRPr="00B15F08" w:rsidRDefault="00E05595">
      <w:pPr>
        <w:rPr>
          <w:rFonts w:ascii="Times New Roman" w:hAnsi="Times New Roman" w:cs="Times New Roman"/>
          <w:b/>
          <w:bCs/>
          <w:sz w:val="26"/>
          <w:szCs w:val="26"/>
          <w:u w:val="single"/>
        </w:rPr>
      </w:pPr>
    </w:p>
    <w:bookmarkEnd w:id="3"/>
    <w:p w14:paraId="708AF868" w14:textId="77777777" w:rsidR="00B15F08" w:rsidRPr="00B15F08" w:rsidRDefault="00B15F08" w:rsidP="00B15F0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B15F08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70531" behindDoc="0" locked="0" layoutInCell="1" allowOverlap="1" wp14:anchorId="10D3AFA0" wp14:editId="24054134">
            <wp:simplePos x="0" y="0"/>
            <wp:positionH relativeFrom="rightMargin">
              <wp:align>left</wp:align>
            </wp:positionH>
            <wp:positionV relativeFrom="paragraph">
              <wp:posOffset>-725170</wp:posOffset>
            </wp:positionV>
            <wp:extent cx="757555" cy="721995"/>
            <wp:effectExtent l="0" t="0" r="4445" b="1905"/>
            <wp:wrapNone/>
            <wp:docPr id="3" name="Picture 3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15F08">
        <w:rPr>
          <w:rFonts w:ascii="Times New Roman" w:hAnsi="Times New Roman" w:cs="Times New Roman"/>
          <w:b/>
          <w:bCs/>
          <w:sz w:val="32"/>
          <w:szCs w:val="32"/>
          <w:u w:val="single"/>
        </w:rPr>
        <w:t>Silver Questions</w:t>
      </w:r>
      <w:r w:rsidRPr="00B15F08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B15F08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B15F08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B15F08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B15F08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B15F08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B15F08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  <w:r w:rsidRPr="00B15F08"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71555" behindDoc="1" locked="0" layoutInCell="1" allowOverlap="1" wp14:anchorId="78A32494" wp14:editId="25BF46EA">
            <wp:simplePos x="0" y="0"/>
            <wp:positionH relativeFrom="column">
              <wp:posOffset>2038350</wp:posOffset>
            </wp:positionH>
            <wp:positionV relativeFrom="paragraph">
              <wp:posOffset>86360</wp:posOffset>
            </wp:positionV>
            <wp:extent cx="323790" cy="466725"/>
            <wp:effectExtent l="0" t="0" r="635" b="0"/>
            <wp:wrapNone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9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E689290" w14:textId="77777777" w:rsidR="00B15F08" w:rsidRPr="00B15F08" w:rsidRDefault="00B15F08" w:rsidP="00B15F08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B15F08">
        <w:rPr>
          <w:rFonts w:ascii="Times New Roman" w:hAnsi="Times New Roman" w:cs="Times New Roman"/>
          <w:b/>
          <w:bCs/>
          <w:sz w:val="24"/>
          <w:szCs w:val="24"/>
        </w:rPr>
        <w:t>Calculators may not be used</w:t>
      </w:r>
    </w:p>
    <w:p w14:paraId="2CCB5DA1" w14:textId="18C7C8BA" w:rsidR="00B15F08" w:rsidRPr="00B15F08" w:rsidRDefault="00B15F08" w:rsidP="00B15F08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B15F08">
        <w:rPr>
          <w:rFonts w:ascii="Times New Roman" w:hAnsi="Times New Roman" w:cs="Times New Roman"/>
          <w:sz w:val="24"/>
          <w:szCs w:val="24"/>
        </w:rPr>
        <w:t>The total mark for this section is 33</w:t>
      </w:r>
    </w:p>
    <w:p w14:paraId="0302610A" w14:textId="0D515D9B" w:rsidR="00E05595" w:rsidRPr="00B15F08" w:rsidRDefault="00E05595" w:rsidP="00E0559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14:paraId="228D3489" w14:textId="77777777" w:rsidR="001D6366" w:rsidRDefault="00E05595" w:rsidP="00E0559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15F08">
        <w:rPr>
          <w:rFonts w:ascii="Times New Roman" w:hAnsi="Times New Roman" w:cs="Times New Roman"/>
          <w:b/>
          <w:bCs/>
        </w:rPr>
        <w:t>Q1</w:t>
      </w:r>
      <w:r w:rsidRPr="00B15F08">
        <w:rPr>
          <w:rFonts w:ascii="Times New Roman" w:hAnsi="Times New Roman" w:cs="Times New Roman"/>
          <w:b/>
          <w:bCs/>
        </w:rPr>
        <w:br/>
      </w:r>
    </w:p>
    <w:p w14:paraId="357E2ADC" w14:textId="632877EA" w:rsidR="00E05595" w:rsidRPr="001D6366" w:rsidRDefault="00E05595" w:rsidP="00E0559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sz w:val="24"/>
          <w:szCs w:val="24"/>
        </w:rPr>
        <w:t xml:space="preserve">The circle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1D6366">
        <w:rPr>
          <w:rFonts w:ascii="Times New Roman" w:hAnsi="Times New Roman" w:cs="Times New Roman"/>
          <w:sz w:val="24"/>
          <w:szCs w:val="24"/>
        </w:rPr>
        <w:t xml:space="preserve"> has equation</w:t>
      </w:r>
    </w:p>
    <w:p w14:paraId="443F0660" w14:textId="77777777" w:rsidR="00E05595" w:rsidRPr="001D6366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1D636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D6366">
        <w:rPr>
          <w:rFonts w:ascii="Times New Roman" w:hAnsi="Times New Roman" w:cs="Times New Roman"/>
          <w:sz w:val="24"/>
          <w:szCs w:val="24"/>
        </w:rPr>
        <w:t xml:space="preserve"> +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1D636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D6366">
        <w:rPr>
          <w:rFonts w:ascii="Times New Roman" w:hAnsi="Times New Roman" w:cs="Times New Roman"/>
          <w:sz w:val="24"/>
          <w:szCs w:val="24"/>
        </w:rPr>
        <w:t xml:space="preserve"> − 20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1D6366">
        <w:rPr>
          <w:rFonts w:ascii="Times New Roman" w:hAnsi="Times New Roman" w:cs="Times New Roman"/>
          <w:sz w:val="24"/>
          <w:szCs w:val="24"/>
        </w:rPr>
        <w:t xml:space="preserve"> − 24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1D6366">
        <w:rPr>
          <w:rFonts w:ascii="Times New Roman" w:hAnsi="Times New Roman" w:cs="Times New Roman"/>
          <w:sz w:val="24"/>
          <w:szCs w:val="24"/>
        </w:rPr>
        <w:t xml:space="preserve"> + 195 = 0</w:t>
      </w:r>
    </w:p>
    <w:p w14:paraId="38EB14F9" w14:textId="77777777" w:rsidR="001D6366" w:rsidRDefault="001D6366" w:rsidP="00E055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40E47C9F" w14:textId="621AD359" w:rsidR="00E05595" w:rsidRPr="001D6366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sz w:val="24"/>
          <w:szCs w:val="24"/>
        </w:rPr>
        <w:t xml:space="preserve">The centre of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1D6366">
        <w:rPr>
          <w:rFonts w:ascii="Times New Roman" w:hAnsi="Times New Roman" w:cs="Times New Roman"/>
          <w:sz w:val="24"/>
          <w:szCs w:val="24"/>
        </w:rPr>
        <w:t xml:space="preserve"> is at the point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M</w:t>
      </w:r>
    </w:p>
    <w:p w14:paraId="188DC13F" w14:textId="77777777" w:rsidR="00E05595" w:rsidRPr="001D6366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sz w:val="24"/>
          <w:szCs w:val="24"/>
        </w:rPr>
        <w:t>(a)  Find</w:t>
      </w:r>
    </w:p>
    <w:p w14:paraId="113B4D6E" w14:textId="2D0CE0DA" w:rsidR="00E05595" w:rsidRPr="001D6366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sz w:val="24"/>
          <w:szCs w:val="24"/>
        </w:rPr>
        <w:t>      (</w:t>
      </w:r>
      <w:proofErr w:type="spellStart"/>
      <w:r w:rsidRPr="001D6366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1D6366">
        <w:rPr>
          <w:rFonts w:ascii="Times New Roman" w:hAnsi="Times New Roman" w:cs="Times New Roman"/>
          <w:sz w:val="24"/>
          <w:szCs w:val="24"/>
        </w:rPr>
        <w:t xml:space="preserve">)  the coordinates of the point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M</w:t>
      </w:r>
    </w:p>
    <w:p w14:paraId="2B1629A3" w14:textId="3A2AFA77" w:rsidR="00E05595" w:rsidRPr="001D6366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sz w:val="24"/>
          <w:szCs w:val="24"/>
        </w:rPr>
        <w:t xml:space="preserve">      (ii)  the radius of the circle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C</w:t>
      </w:r>
    </w:p>
    <w:p w14:paraId="0C48204B" w14:textId="77777777" w:rsidR="00E05595" w:rsidRPr="001D6366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460B9B10" w14:textId="1DD767BF" w:rsidR="00E05595" w:rsidRPr="001D6366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1D6366">
        <w:rPr>
          <w:rFonts w:ascii="Times New Roman" w:hAnsi="Times New Roman" w:cs="Times New Roman"/>
          <w:sz w:val="24"/>
          <w:szCs w:val="24"/>
        </w:rPr>
        <w:t xml:space="preserve"> is the point with coordinates (25, 32)</w:t>
      </w:r>
    </w:p>
    <w:p w14:paraId="46488908" w14:textId="6BB3CCEC" w:rsidR="00E05595" w:rsidRPr="001D6366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sz w:val="24"/>
          <w:szCs w:val="24"/>
        </w:rPr>
        <w:t xml:space="preserve">(b)  Find the length of the line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MN</w:t>
      </w:r>
    </w:p>
    <w:p w14:paraId="67BDD80A" w14:textId="77777777" w:rsidR="00E05595" w:rsidRPr="001D6366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7915D331" w14:textId="6BC95EF6" w:rsidR="00E05595" w:rsidRPr="001D6366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sz w:val="24"/>
          <w:szCs w:val="24"/>
        </w:rPr>
        <w:t xml:space="preserve">The tangent to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1D6366">
        <w:rPr>
          <w:rFonts w:ascii="Times New Roman" w:hAnsi="Times New Roman" w:cs="Times New Roman"/>
          <w:sz w:val="24"/>
          <w:szCs w:val="24"/>
        </w:rPr>
        <w:t xml:space="preserve"> at a point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1D6366">
        <w:rPr>
          <w:rFonts w:ascii="Times New Roman" w:hAnsi="Times New Roman" w:cs="Times New Roman"/>
          <w:sz w:val="24"/>
          <w:szCs w:val="24"/>
        </w:rPr>
        <w:t xml:space="preserve"> on the circle passes through point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N</w:t>
      </w:r>
    </w:p>
    <w:p w14:paraId="5553FDA7" w14:textId="274CEC7E" w:rsidR="00E05595" w:rsidRPr="001D6366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sz w:val="24"/>
          <w:szCs w:val="24"/>
        </w:rPr>
        <w:t xml:space="preserve">(c)  Find the length of the line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NP</w:t>
      </w:r>
    </w:p>
    <w:p w14:paraId="1236DD71" w14:textId="77777777" w:rsidR="00E05595" w:rsidRPr="001D6366" w:rsidRDefault="00E05595" w:rsidP="001D6366">
      <w:pPr>
        <w:widowControl w:val="0"/>
        <w:autoSpaceDE w:val="0"/>
        <w:autoSpaceDN w:val="0"/>
        <w:adjustRightInd w:val="0"/>
        <w:spacing w:before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01029C17" w14:textId="35C57A81" w:rsidR="001D6366" w:rsidRDefault="001D6366" w:rsidP="001D6366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1 is 9 marks)</w:t>
      </w:r>
    </w:p>
    <w:p w14:paraId="5C2AD953" w14:textId="77777777" w:rsidR="001D6366" w:rsidRDefault="001D6366" w:rsidP="001D6366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51E7809D" w14:textId="393DF568" w:rsidR="00E05595" w:rsidRPr="001D6366" w:rsidRDefault="00E05595" w:rsidP="00E0559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8FC5F9D" w14:textId="73F988A4" w:rsidR="00E05595" w:rsidRPr="001D6366" w:rsidRDefault="00E05595" w:rsidP="00E0559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1D6366">
        <w:rPr>
          <w:rFonts w:ascii="Times New Roman" w:hAnsi="Times New Roman" w:cs="Times New Roman"/>
          <w:b/>
          <w:bCs/>
          <w:sz w:val="24"/>
          <w:szCs w:val="24"/>
        </w:rPr>
        <w:t>Q2</w:t>
      </w:r>
    </w:p>
    <w:p w14:paraId="3DD09788" w14:textId="77777777" w:rsidR="00E05595" w:rsidRPr="001D6366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sz w:val="24"/>
          <w:szCs w:val="24"/>
        </w:rPr>
        <w:t xml:space="preserve">The circle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1D6366">
        <w:rPr>
          <w:rFonts w:ascii="Times New Roman" w:hAnsi="Times New Roman" w:cs="Times New Roman"/>
          <w:sz w:val="24"/>
          <w:szCs w:val="24"/>
        </w:rPr>
        <w:t xml:space="preserve"> has centre (3, 1) and passes through the point </w:t>
      </w:r>
      <w:proofErr w:type="gramStart"/>
      <w:r w:rsidRPr="001D6366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1D6366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1D6366">
        <w:rPr>
          <w:rFonts w:ascii="Times New Roman" w:hAnsi="Times New Roman" w:cs="Times New Roman"/>
          <w:sz w:val="24"/>
          <w:szCs w:val="24"/>
        </w:rPr>
        <w:t>8, 3).</w:t>
      </w:r>
    </w:p>
    <w:p w14:paraId="06521B92" w14:textId="77777777" w:rsidR="00E05595" w:rsidRPr="001D6366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sz w:val="24"/>
          <w:szCs w:val="24"/>
        </w:rPr>
        <w:t xml:space="preserve">(a)  Find an equation for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1D6366">
        <w:rPr>
          <w:rFonts w:ascii="Times New Roman" w:hAnsi="Times New Roman" w:cs="Times New Roman"/>
          <w:sz w:val="24"/>
          <w:szCs w:val="24"/>
        </w:rPr>
        <w:t>.</w:t>
      </w:r>
    </w:p>
    <w:p w14:paraId="16F85761" w14:textId="77777777" w:rsidR="00E05595" w:rsidRPr="001D6366" w:rsidRDefault="00E05595" w:rsidP="00E0559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71D39F18" w14:textId="13688BD3" w:rsidR="001D6366" w:rsidRPr="001D6366" w:rsidRDefault="00E05595" w:rsidP="001D636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sz w:val="24"/>
          <w:szCs w:val="24"/>
        </w:rPr>
        <w:t xml:space="preserve">(b)  Find an equation for the tangent to </w:t>
      </w:r>
      <w:proofErr w:type="spellStart"/>
      <w:r w:rsidRPr="001D6366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1D6366">
        <w:rPr>
          <w:rFonts w:ascii="Times New Roman" w:hAnsi="Times New Roman" w:cs="Times New Roman"/>
          <w:sz w:val="24"/>
          <w:szCs w:val="24"/>
        </w:rPr>
        <w:t xml:space="preserve"> at</w:t>
      </w:r>
      <w:proofErr w:type="spellEnd"/>
      <w:r w:rsidRPr="001D6366">
        <w:rPr>
          <w:rFonts w:ascii="Times New Roman" w:hAnsi="Times New Roman" w:cs="Times New Roman"/>
          <w:sz w:val="24"/>
          <w:szCs w:val="24"/>
        </w:rPr>
        <w:t xml:space="preserve">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1D6366">
        <w:rPr>
          <w:rFonts w:ascii="Times New Roman" w:hAnsi="Times New Roman" w:cs="Times New Roman"/>
          <w:sz w:val="24"/>
          <w:szCs w:val="24"/>
        </w:rPr>
        <w:t xml:space="preserve">, giving your answer in the form                      </w:t>
      </w:r>
    </w:p>
    <w:p w14:paraId="503CE593" w14:textId="2CC8E895" w:rsidR="00E05595" w:rsidRPr="001D6366" w:rsidRDefault="001D6366" w:rsidP="001D636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sz w:val="24"/>
          <w:szCs w:val="24"/>
        </w:rPr>
        <w:t xml:space="preserve">      </w:t>
      </w:r>
      <w:proofErr w:type="spellStart"/>
      <w:r w:rsidRPr="001D6366">
        <w:rPr>
          <w:rFonts w:ascii="Times New Roman" w:hAnsi="Times New Roman" w:cs="Times New Roman"/>
          <w:i/>
          <w:iCs/>
          <w:sz w:val="24"/>
          <w:szCs w:val="24"/>
        </w:rPr>
        <w:t>ax</w:t>
      </w:r>
      <w:proofErr w:type="spellEnd"/>
      <w:r w:rsidRPr="001D6366">
        <w:rPr>
          <w:rFonts w:ascii="Times New Roman" w:hAnsi="Times New Roman" w:cs="Times New Roman"/>
          <w:sz w:val="24"/>
          <w:szCs w:val="24"/>
        </w:rPr>
        <w:t xml:space="preserve"> </w:t>
      </w:r>
      <w:r w:rsidR="00E05595" w:rsidRPr="001D6366">
        <w:rPr>
          <w:rFonts w:ascii="Times New Roman" w:hAnsi="Times New Roman" w:cs="Times New Roman"/>
          <w:sz w:val="24"/>
          <w:szCs w:val="24"/>
        </w:rPr>
        <w:t xml:space="preserve">+ </w:t>
      </w:r>
      <w:r w:rsidR="00E05595" w:rsidRPr="001D6366">
        <w:rPr>
          <w:rFonts w:ascii="Times New Roman" w:hAnsi="Times New Roman" w:cs="Times New Roman"/>
          <w:i/>
          <w:iCs/>
          <w:sz w:val="24"/>
          <w:szCs w:val="24"/>
        </w:rPr>
        <w:t>by</w:t>
      </w:r>
      <w:r w:rsidR="00E05595" w:rsidRPr="001D6366">
        <w:rPr>
          <w:rFonts w:ascii="Times New Roman" w:hAnsi="Times New Roman" w:cs="Times New Roman"/>
          <w:sz w:val="24"/>
          <w:szCs w:val="24"/>
        </w:rPr>
        <w:t xml:space="preserve"> + </w:t>
      </w:r>
      <w:r w:rsidR="00E05595" w:rsidRPr="001D6366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="00E05595" w:rsidRPr="001D6366">
        <w:rPr>
          <w:rFonts w:ascii="Times New Roman" w:hAnsi="Times New Roman" w:cs="Times New Roman"/>
          <w:sz w:val="24"/>
          <w:szCs w:val="24"/>
        </w:rPr>
        <w:t xml:space="preserve"> = 0, where </w:t>
      </w:r>
      <w:r w:rsidR="00E05595" w:rsidRPr="001D636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E05595" w:rsidRPr="001D6366">
        <w:rPr>
          <w:rFonts w:ascii="Times New Roman" w:hAnsi="Times New Roman" w:cs="Times New Roman"/>
          <w:sz w:val="24"/>
          <w:szCs w:val="24"/>
        </w:rPr>
        <w:t xml:space="preserve">, </w:t>
      </w:r>
      <w:r w:rsidR="00E05595" w:rsidRPr="001D636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E05595" w:rsidRPr="001D6366">
        <w:rPr>
          <w:rFonts w:ascii="Times New Roman" w:hAnsi="Times New Roman" w:cs="Times New Roman"/>
          <w:sz w:val="24"/>
          <w:szCs w:val="24"/>
        </w:rPr>
        <w:t xml:space="preserve"> and </w:t>
      </w:r>
      <w:r w:rsidR="00E05595" w:rsidRPr="001D6366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="00E05595" w:rsidRPr="001D6366">
        <w:rPr>
          <w:rFonts w:ascii="Times New Roman" w:hAnsi="Times New Roman" w:cs="Times New Roman"/>
          <w:sz w:val="24"/>
          <w:szCs w:val="24"/>
        </w:rPr>
        <w:t xml:space="preserve"> are integers.</w:t>
      </w:r>
    </w:p>
    <w:p w14:paraId="4B40213A" w14:textId="77777777" w:rsidR="00E05595" w:rsidRPr="001D6366" w:rsidRDefault="00E05595" w:rsidP="001D6366">
      <w:pPr>
        <w:widowControl w:val="0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46FBFD5B" w14:textId="0397BC5A" w:rsidR="001D6366" w:rsidRPr="001D6366" w:rsidRDefault="001D6366" w:rsidP="001D6366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1D6366">
        <w:rPr>
          <w:rFonts w:ascii="Times New Roman" w:hAnsi="Times New Roman"/>
          <w:b/>
          <w:bCs/>
          <w:sz w:val="24"/>
          <w:szCs w:val="24"/>
        </w:rPr>
        <w:t>(Total for Question 2 is 9 marks)</w:t>
      </w:r>
    </w:p>
    <w:p w14:paraId="4C33569D" w14:textId="77777777" w:rsidR="001D6366" w:rsidRPr="001D6366" w:rsidRDefault="001D6366" w:rsidP="001D6366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1D636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755EDAD2" w14:textId="52FDA0D3" w:rsidR="00E05595" w:rsidRPr="001D6366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70FA647" w14:textId="5E6AD3A6" w:rsidR="00E05595" w:rsidRPr="001D6366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34669B0" w14:textId="7F514B5E" w:rsidR="00E05595" w:rsidRPr="001D6366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CC54B75" w14:textId="67ECC083" w:rsidR="00E05595" w:rsidRPr="001D6366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0A248EC" w14:textId="6CD4255A" w:rsidR="00E05595" w:rsidRPr="001D6366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1BE9200" w14:textId="328F682F" w:rsidR="00E05595" w:rsidRPr="001D6366" w:rsidRDefault="00E05595" w:rsidP="00E0559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  <w:r w:rsidRPr="001D6366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1D6366">
        <w:rPr>
          <w:rFonts w:ascii="Times New Roman" w:hAnsi="Times New Roman" w:cs="Times New Roman"/>
          <w:sz w:val="24"/>
          <w:szCs w:val="24"/>
        </w:rPr>
        <w:t> </w:t>
      </w:r>
    </w:p>
    <w:p w14:paraId="46F3DE5F" w14:textId="2CBBCB27" w:rsidR="00E05595" w:rsidRPr="001D6366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CFF85D9" wp14:editId="62A4E980">
            <wp:extent cx="3115339" cy="2741106"/>
            <wp:effectExtent l="0" t="0" r="8890" b="254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0307" cy="27718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FC16CB" w14:textId="77777777" w:rsidR="001D6366" w:rsidRPr="001D6366" w:rsidRDefault="001D6366" w:rsidP="00E055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14A6AA39" w14:textId="6B9EBE6C" w:rsidR="00E05595" w:rsidRPr="001D6366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sz w:val="24"/>
          <w:szCs w:val="24"/>
        </w:rPr>
        <w:t xml:space="preserve">The points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1D6366">
        <w:rPr>
          <w:rFonts w:ascii="Times New Roman" w:hAnsi="Times New Roman" w:cs="Times New Roman"/>
          <w:sz w:val="24"/>
          <w:szCs w:val="24"/>
        </w:rPr>
        <w:t xml:space="preserve"> and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1D6366">
        <w:rPr>
          <w:rFonts w:ascii="Times New Roman" w:hAnsi="Times New Roman" w:cs="Times New Roman"/>
          <w:sz w:val="24"/>
          <w:szCs w:val="24"/>
        </w:rPr>
        <w:t xml:space="preserve"> lie on a circle with centre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1D6366">
        <w:rPr>
          <w:rFonts w:ascii="Times New Roman" w:hAnsi="Times New Roman" w:cs="Times New Roman"/>
          <w:sz w:val="24"/>
          <w:szCs w:val="24"/>
        </w:rPr>
        <w:t xml:space="preserve">, as shown in Figure 3. </w:t>
      </w:r>
      <w:r w:rsidRPr="001D6366">
        <w:rPr>
          <w:rFonts w:ascii="Times New Roman" w:hAnsi="Times New Roman" w:cs="Times New Roman"/>
          <w:sz w:val="24"/>
          <w:szCs w:val="24"/>
        </w:rPr>
        <w:br/>
        <w:t xml:space="preserve">The point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1D6366">
        <w:rPr>
          <w:rFonts w:ascii="Times New Roman" w:hAnsi="Times New Roman" w:cs="Times New Roman"/>
          <w:sz w:val="24"/>
          <w:szCs w:val="24"/>
        </w:rPr>
        <w:t xml:space="preserve"> has coordinates (1, –2) and the mid-point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1D6366">
        <w:rPr>
          <w:rFonts w:ascii="Times New Roman" w:hAnsi="Times New Roman" w:cs="Times New Roman"/>
          <w:sz w:val="24"/>
          <w:szCs w:val="24"/>
        </w:rPr>
        <w:t xml:space="preserve"> of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AB</w:t>
      </w:r>
      <w:r w:rsidRPr="001D6366">
        <w:rPr>
          <w:rFonts w:ascii="Times New Roman" w:hAnsi="Times New Roman" w:cs="Times New Roman"/>
          <w:sz w:val="24"/>
          <w:szCs w:val="24"/>
        </w:rPr>
        <w:t xml:space="preserve"> has coordinates (3, 1). </w:t>
      </w:r>
      <w:r w:rsidRPr="001D6366">
        <w:rPr>
          <w:rFonts w:ascii="Times New Roman" w:hAnsi="Times New Roman" w:cs="Times New Roman"/>
          <w:sz w:val="24"/>
          <w:szCs w:val="24"/>
        </w:rPr>
        <w:br/>
        <w:t xml:space="preserve">The line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1D6366">
        <w:rPr>
          <w:rFonts w:ascii="Times New Roman" w:hAnsi="Times New Roman" w:cs="Times New Roman"/>
          <w:sz w:val="24"/>
          <w:szCs w:val="24"/>
        </w:rPr>
        <w:t xml:space="preserve"> passes through the points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1D6366">
        <w:rPr>
          <w:rFonts w:ascii="Times New Roman" w:hAnsi="Times New Roman" w:cs="Times New Roman"/>
          <w:sz w:val="24"/>
          <w:szCs w:val="24"/>
        </w:rPr>
        <w:t xml:space="preserve"> and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1D6366">
        <w:rPr>
          <w:rFonts w:ascii="Times New Roman" w:hAnsi="Times New Roman" w:cs="Times New Roman"/>
          <w:sz w:val="24"/>
          <w:szCs w:val="24"/>
        </w:rPr>
        <w:t>.</w:t>
      </w:r>
    </w:p>
    <w:p w14:paraId="58DCF9AA" w14:textId="77777777" w:rsidR="00E05595" w:rsidRPr="001D6366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sz w:val="24"/>
          <w:szCs w:val="24"/>
        </w:rPr>
        <w:t xml:space="preserve">(a)  Find an equation for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1D6366">
        <w:rPr>
          <w:rFonts w:ascii="Times New Roman" w:hAnsi="Times New Roman" w:cs="Times New Roman"/>
          <w:sz w:val="24"/>
          <w:szCs w:val="24"/>
        </w:rPr>
        <w:t>.</w:t>
      </w:r>
    </w:p>
    <w:p w14:paraId="3062C800" w14:textId="77777777" w:rsidR="00E05595" w:rsidRPr="001D6366" w:rsidRDefault="00E05595" w:rsidP="00E0559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589F684A" w14:textId="77777777" w:rsidR="00E05595" w:rsidRPr="001D6366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sz w:val="24"/>
          <w:szCs w:val="24"/>
        </w:rPr>
        <w:t xml:space="preserve">Given that the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1D6366">
        <w:rPr>
          <w:rFonts w:ascii="Times New Roman" w:hAnsi="Times New Roman" w:cs="Times New Roman"/>
          <w:sz w:val="24"/>
          <w:szCs w:val="24"/>
        </w:rPr>
        <w:t xml:space="preserve">-coordinate of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1D6366">
        <w:rPr>
          <w:rFonts w:ascii="Times New Roman" w:hAnsi="Times New Roman" w:cs="Times New Roman"/>
          <w:sz w:val="24"/>
          <w:szCs w:val="24"/>
        </w:rPr>
        <w:t xml:space="preserve"> is 6,</w:t>
      </w:r>
    </w:p>
    <w:p w14:paraId="7670B2E0" w14:textId="77777777" w:rsidR="00E05595" w:rsidRPr="001D6366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sz w:val="24"/>
          <w:szCs w:val="24"/>
        </w:rPr>
        <w:t>(b)  use your answer to part (</w:t>
      </w:r>
      <w:proofErr w:type="gramStart"/>
      <w:r w:rsidRPr="001D6366">
        <w:rPr>
          <w:rFonts w:ascii="Times New Roman" w:hAnsi="Times New Roman" w:cs="Times New Roman"/>
          <w:sz w:val="24"/>
          <w:szCs w:val="24"/>
        </w:rPr>
        <w:t>a)  to</w:t>
      </w:r>
      <w:proofErr w:type="gramEnd"/>
      <w:r w:rsidRPr="001D6366">
        <w:rPr>
          <w:rFonts w:ascii="Times New Roman" w:hAnsi="Times New Roman" w:cs="Times New Roman"/>
          <w:sz w:val="24"/>
          <w:szCs w:val="24"/>
        </w:rPr>
        <w:t xml:space="preserve"> show that the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1D6366">
        <w:rPr>
          <w:rFonts w:ascii="Times New Roman" w:hAnsi="Times New Roman" w:cs="Times New Roman"/>
          <w:sz w:val="24"/>
          <w:szCs w:val="24"/>
        </w:rPr>
        <w:t xml:space="preserve">-coordinate of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1D6366">
        <w:rPr>
          <w:rFonts w:ascii="Times New Roman" w:hAnsi="Times New Roman" w:cs="Times New Roman"/>
          <w:sz w:val="24"/>
          <w:szCs w:val="24"/>
        </w:rPr>
        <w:t xml:space="preserve"> is –1,</w:t>
      </w:r>
    </w:p>
    <w:p w14:paraId="5C8B2CF7" w14:textId="77777777" w:rsidR="00E05595" w:rsidRPr="001D6366" w:rsidRDefault="00E05595" w:rsidP="00E0559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6248E7A7" w14:textId="77777777" w:rsidR="00E05595" w:rsidRPr="001D6366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sz w:val="24"/>
          <w:szCs w:val="24"/>
        </w:rPr>
        <w:t>(c)  find an equation for the circle.</w:t>
      </w:r>
    </w:p>
    <w:p w14:paraId="734BEDF3" w14:textId="64289E0D" w:rsidR="00E05595" w:rsidRPr="001D6366" w:rsidRDefault="00E05595" w:rsidP="00303244">
      <w:pPr>
        <w:widowControl w:val="0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1DA0A274" w14:textId="1676AB0D" w:rsidR="001D6366" w:rsidRPr="001D6366" w:rsidRDefault="001D6366" w:rsidP="001D6366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1D6366">
        <w:rPr>
          <w:rFonts w:ascii="Times New Roman" w:hAnsi="Times New Roman"/>
          <w:b/>
          <w:bCs/>
          <w:sz w:val="24"/>
          <w:szCs w:val="24"/>
        </w:rPr>
        <w:t>(Total for Question 3 is 9 marks)</w:t>
      </w:r>
    </w:p>
    <w:p w14:paraId="36851096" w14:textId="77777777" w:rsidR="001D6366" w:rsidRPr="001D6366" w:rsidRDefault="001D6366" w:rsidP="001D6366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1D636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73793BFE" w14:textId="605DB743" w:rsidR="00E05595" w:rsidRPr="001D6366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64C6540" w14:textId="3BD50EE8" w:rsidR="00E05595" w:rsidRPr="001D6366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7A9BF22" w14:textId="461667EC" w:rsidR="00E05595" w:rsidRPr="001D6366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49DAA37" w14:textId="0F97E5E3" w:rsidR="00E05595" w:rsidRPr="001D6366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15AEA24" w14:textId="27D53528" w:rsidR="00E05595" w:rsidRPr="001D6366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964FD59" w14:textId="7258138C" w:rsidR="00E05595" w:rsidRPr="001D6366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7F2E85B" w14:textId="7CC8C6B1" w:rsidR="00E05595" w:rsidRPr="001D6366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D7B7A20" w14:textId="4508E0FC" w:rsidR="00E05595" w:rsidRPr="001D6366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0AC08B4" w14:textId="62D69D1B" w:rsidR="00E05595" w:rsidRPr="001D6366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7E7C8EE" w14:textId="77777777" w:rsidR="00303244" w:rsidRDefault="0030324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C8FCCB2" w14:textId="63CBAE3A" w:rsidR="00E05595" w:rsidRPr="001D6366" w:rsidRDefault="00E05595" w:rsidP="00E0559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b/>
          <w:bCs/>
          <w:sz w:val="24"/>
          <w:szCs w:val="24"/>
        </w:rPr>
        <w:lastRenderedPageBreak/>
        <w:t>Q4</w:t>
      </w:r>
      <w:r w:rsidRPr="001D6366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1D6366">
        <w:rPr>
          <w:rFonts w:ascii="Times New Roman" w:hAnsi="Times New Roman" w:cs="Times New Roman"/>
          <w:sz w:val="24"/>
          <w:szCs w:val="24"/>
        </w:rPr>
        <w:t> </w:t>
      </w:r>
    </w:p>
    <w:p w14:paraId="23AC8369" w14:textId="70609163" w:rsidR="00E05595" w:rsidRPr="001D6366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9527CF0" wp14:editId="14501C92">
            <wp:extent cx="3511550" cy="2575279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5277" cy="25853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3A1635" w14:textId="77777777" w:rsidR="00E05595" w:rsidRPr="001D6366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b/>
          <w:bCs/>
          <w:sz w:val="24"/>
          <w:szCs w:val="24"/>
        </w:rPr>
        <w:t>Figure 4</w:t>
      </w:r>
    </w:p>
    <w:p w14:paraId="78BACD87" w14:textId="77777777" w:rsidR="001D6366" w:rsidRPr="001D6366" w:rsidRDefault="001D6366" w:rsidP="00E055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4B72B889" w14:textId="723F12A2" w:rsidR="00E05595" w:rsidRPr="001D6366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sz w:val="24"/>
          <w:szCs w:val="24"/>
        </w:rPr>
        <w:t xml:space="preserve">The circle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1D6366">
        <w:rPr>
          <w:rFonts w:ascii="Times New Roman" w:hAnsi="Times New Roman" w:cs="Times New Roman"/>
          <w:sz w:val="24"/>
          <w:szCs w:val="24"/>
        </w:rPr>
        <w:t xml:space="preserve"> has radius 5 and touches the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1D6366">
        <w:rPr>
          <w:rFonts w:ascii="Times New Roman" w:hAnsi="Times New Roman" w:cs="Times New Roman"/>
          <w:sz w:val="24"/>
          <w:szCs w:val="24"/>
        </w:rPr>
        <w:t>-axis at the point (0, 9), as shown in Figure 4.</w:t>
      </w:r>
    </w:p>
    <w:p w14:paraId="0B1E2BFA" w14:textId="12009068" w:rsidR="00E05595" w:rsidRPr="001D6366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sz w:val="24"/>
          <w:szCs w:val="24"/>
        </w:rPr>
        <w:br/>
        <w:t xml:space="preserve">(a)    Write down an equation for the circle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1D6366">
        <w:rPr>
          <w:rFonts w:ascii="Times New Roman" w:hAnsi="Times New Roman" w:cs="Times New Roman"/>
          <w:sz w:val="24"/>
          <w:szCs w:val="24"/>
        </w:rPr>
        <w:t>, that is shown in Figure 4</w:t>
      </w:r>
      <w:r w:rsidR="00303244">
        <w:rPr>
          <w:rFonts w:ascii="Times New Roman" w:hAnsi="Times New Roman" w:cs="Times New Roman"/>
          <w:sz w:val="24"/>
          <w:szCs w:val="24"/>
        </w:rPr>
        <w:t>.</w:t>
      </w:r>
    </w:p>
    <w:p w14:paraId="1F89BEE2" w14:textId="77777777" w:rsidR="00E05595" w:rsidRPr="001D6366" w:rsidRDefault="00E05595" w:rsidP="00E0559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026CAC43" w14:textId="32140E7B" w:rsidR="00E05595" w:rsidRPr="001D6366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sz w:val="24"/>
          <w:szCs w:val="24"/>
        </w:rPr>
        <w:t xml:space="preserve">A line through the point </w:t>
      </w:r>
      <w:proofErr w:type="gramStart"/>
      <w:r w:rsidRPr="001D6366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1D6366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1D6366">
        <w:rPr>
          <w:rFonts w:ascii="Times New Roman" w:hAnsi="Times New Roman" w:cs="Times New Roman"/>
          <w:sz w:val="24"/>
          <w:szCs w:val="24"/>
        </w:rPr>
        <w:t xml:space="preserve">8, − 7) is a tangent to the circle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1D6366">
        <w:rPr>
          <w:rFonts w:ascii="Times New Roman" w:hAnsi="Times New Roman" w:cs="Times New Roman"/>
          <w:sz w:val="24"/>
          <w:szCs w:val="24"/>
        </w:rPr>
        <w:t xml:space="preserve"> at the point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T</w:t>
      </w:r>
    </w:p>
    <w:p w14:paraId="1E1936BF" w14:textId="467C4B1E" w:rsidR="00E05595" w:rsidRPr="001D6366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sz w:val="24"/>
          <w:szCs w:val="24"/>
        </w:rPr>
        <w:br/>
        <w:t>(b</w:t>
      </w:r>
      <w:r w:rsidR="008C56D9" w:rsidRPr="001D6366">
        <w:rPr>
          <w:rFonts w:ascii="Times New Roman" w:hAnsi="Times New Roman" w:cs="Times New Roman"/>
          <w:sz w:val="24"/>
          <w:szCs w:val="24"/>
        </w:rPr>
        <w:t xml:space="preserve">) </w:t>
      </w:r>
      <w:r w:rsidRPr="001D6366">
        <w:rPr>
          <w:rFonts w:ascii="Times New Roman" w:hAnsi="Times New Roman" w:cs="Times New Roman"/>
          <w:sz w:val="24"/>
          <w:szCs w:val="24"/>
        </w:rPr>
        <w:t xml:space="preserve">Find the length of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PT</w:t>
      </w:r>
    </w:p>
    <w:p w14:paraId="4855FDE7" w14:textId="77777777" w:rsidR="00E05595" w:rsidRPr="001D6366" w:rsidRDefault="00E05595" w:rsidP="001D6366">
      <w:pPr>
        <w:widowControl w:val="0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31DFCE91" w14:textId="6E873A52" w:rsidR="001D6366" w:rsidRPr="001D6366" w:rsidRDefault="001D6366" w:rsidP="001D6366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1D6366">
        <w:rPr>
          <w:rFonts w:ascii="Times New Roman" w:hAnsi="Times New Roman"/>
          <w:b/>
          <w:bCs/>
          <w:sz w:val="24"/>
          <w:szCs w:val="24"/>
        </w:rPr>
        <w:t>(Total for Question 4 is 6 marks)</w:t>
      </w:r>
    </w:p>
    <w:p w14:paraId="72046E39" w14:textId="77777777" w:rsidR="001D6366" w:rsidRPr="001D6366" w:rsidRDefault="001D6366" w:rsidP="001D6366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1D636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3E6A716D" w14:textId="43B67156" w:rsidR="00E05595" w:rsidRPr="001D6366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</w:rPr>
      </w:pPr>
    </w:p>
    <w:p w14:paraId="4926B926" w14:textId="0A94D9BE" w:rsidR="00E05595" w:rsidRPr="001D6366" w:rsidRDefault="005314FF" w:rsidP="005314FF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E</w:t>
      </w:r>
      <w:r w:rsidRPr="00576290">
        <w:rPr>
          <w:rFonts w:ascii="Times New Roman" w:hAnsi="Times New Roman" w:cs="Times New Roman"/>
          <w:b/>
          <w:bCs/>
          <w:color w:val="000000"/>
          <w:sz w:val="24"/>
          <w:szCs w:val="24"/>
        </w:rPr>
        <w:t>nd of Questions</w:t>
      </w:r>
    </w:p>
    <w:p w14:paraId="3CFC3D13" w14:textId="33BFC843" w:rsidR="00E05595" w:rsidRPr="001D6366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</w:rPr>
      </w:pPr>
    </w:p>
    <w:p w14:paraId="5F727B52" w14:textId="45F1CF7B" w:rsidR="00E05595" w:rsidRPr="001D6366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</w:rPr>
      </w:pPr>
    </w:p>
    <w:p w14:paraId="68B18197" w14:textId="7CC56ADF" w:rsidR="00E05595" w:rsidRPr="001D6366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</w:rPr>
      </w:pPr>
    </w:p>
    <w:p w14:paraId="3CA1F83B" w14:textId="2CBCB5CB" w:rsidR="00E05595" w:rsidRPr="001D6366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</w:rPr>
      </w:pPr>
    </w:p>
    <w:p w14:paraId="5E96F5BA" w14:textId="77777777" w:rsidR="00E05595" w:rsidRPr="001D6366" w:rsidRDefault="00E05595" w:rsidP="00E055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</w:rPr>
      </w:pPr>
    </w:p>
    <w:p w14:paraId="5FB0BD47" w14:textId="77777777" w:rsidR="00E05595" w:rsidRPr="001D6366" w:rsidRDefault="00E05595" w:rsidP="00E0559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0580B3CB" w14:textId="77777777" w:rsidR="00E05595" w:rsidRPr="001D6366" w:rsidRDefault="00E05595" w:rsidP="00E0559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5B008895" w14:textId="45D1FC89" w:rsidR="00535129" w:rsidRPr="001D6366" w:rsidRDefault="00535129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1D6366">
        <w:rPr>
          <w:rFonts w:ascii="Times New Roman" w:hAnsi="Times New Roman" w:cs="Times New Roman"/>
        </w:rPr>
        <w:br w:type="page"/>
      </w:r>
    </w:p>
    <w:p w14:paraId="3E84AF72" w14:textId="37EA5090" w:rsidR="00535129" w:rsidRPr="001D6366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bookmarkStart w:id="4" w:name="SiMS"/>
      <w:r w:rsidRPr="001D6366">
        <w:rPr>
          <w:rFonts w:ascii="Times New Roman" w:hAnsi="Times New Roman" w:cs="Times New Roman"/>
          <w:b/>
          <w:bCs/>
          <w:sz w:val="26"/>
          <w:szCs w:val="26"/>
          <w:u w:val="single"/>
        </w:rPr>
        <w:lastRenderedPageBreak/>
        <w:t>Silver Mark Scheme</w:t>
      </w:r>
    </w:p>
    <w:bookmarkEnd w:id="4"/>
    <w:p w14:paraId="6100E9FC" w14:textId="77777777" w:rsidR="001D6366" w:rsidRPr="001D6366" w:rsidRDefault="001D6366">
      <w:pPr>
        <w:rPr>
          <w:rFonts w:ascii="Times New Roman" w:hAnsi="Times New Roman" w:cs="Times New Roman"/>
        </w:rPr>
      </w:pPr>
    </w:p>
    <w:p w14:paraId="2E2C4EC2" w14:textId="77777777" w:rsidR="001D6366" w:rsidRPr="001D6366" w:rsidRDefault="008C56D9" w:rsidP="008C56D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</w:rPr>
      </w:pPr>
      <w:r w:rsidRPr="001D6366">
        <w:rPr>
          <w:rFonts w:ascii="Times New Roman" w:hAnsi="Times New Roman" w:cs="Times New Roman"/>
          <w:b/>
          <w:bCs/>
        </w:rPr>
        <w:t>Q1</w:t>
      </w:r>
    </w:p>
    <w:p w14:paraId="1F6FD95F" w14:textId="7B1D4D52" w:rsidR="008C56D9" w:rsidRPr="001D6366" w:rsidRDefault="008C56D9" w:rsidP="008C56D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1D6366">
        <w:rPr>
          <w:rFonts w:ascii="Times New Roman" w:hAnsi="Times New Roman" w:cs="Times New Roman"/>
        </w:rPr>
        <w:br/>
      </w:r>
      <w:r w:rsidRPr="001D6366">
        <w:rPr>
          <w:rFonts w:ascii="Times New Roman" w:hAnsi="Times New Roman" w:cs="Times New Roman"/>
          <w:noProof/>
        </w:rPr>
        <w:drawing>
          <wp:inline distT="0" distB="0" distL="0" distR="0" wp14:anchorId="0C4DCAF5" wp14:editId="5D2A4761">
            <wp:extent cx="5826125" cy="7670383"/>
            <wp:effectExtent l="0" t="0" r="3175" b="698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7418" cy="76852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F2C61D" w14:textId="77777777" w:rsidR="008C56D9" w:rsidRPr="001D6366" w:rsidRDefault="008C56D9" w:rsidP="008C56D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69B55C2B" w14:textId="3A01454E" w:rsidR="00535129" w:rsidRPr="001D6366" w:rsidRDefault="00535129">
      <w:pPr>
        <w:rPr>
          <w:rFonts w:ascii="Times New Roman" w:hAnsi="Times New Roman" w:cs="Times New Roman"/>
        </w:rPr>
      </w:pPr>
      <w:r w:rsidRPr="001D6366">
        <w:rPr>
          <w:rFonts w:ascii="Times New Roman" w:hAnsi="Times New Roman" w:cs="Times New Roman"/>
        </w:rPr>
        <w:br w:type="page"/>
      </w:r>
    </w:p>
    <w:p w14:paraId="1C3C8749" w14:textId="13B32642" w:rsidR="008C56D9" w:rsidRPr="00B15F08" w:rsidRDefault="008C56D9" w:rsidP="008C56D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B15F08">
        <w:rPr>
          <w:rFonts w:ascii="Times New Roman" w:hAnsi="Times New Roman" w:cs="Times New Roman"/>
          <w:b/>
          <w:bCs/>
        </w:rPr>
        <w:lastRenderedPageBreak/>
        <w:t>Q2</w:t>
      </w:r>
      <w:r w:rsidRPr="00B15F08">
        <w:rPr>
          <w:rFonts w:ascii="Times New Roman" w:hAnsi="Times New Roman" w:cs="Times New Roman"/>
          <w:b/>
          <w:bCs/>
        </w:rPr>
        <w:br/>
      </w:r>
      <w:r w:rsidRPr="00B15F08">
        <w:rPr>
          <w:rFonts w:ascii="Times New Roman" w:hAnsi="Times New Roman" w:cs="Times New Roman"/>
        </w:rPr>
        <w:t> </w:t>
      </w:r>
    </w:p>
    <w:p w14:paraId="591EC433" w14:textId="30245529" w:rsidR="008C56D9" w:rsidRPr="00B15F08" w:rsidRDefault="008C56D9" w:rsidP="008C56D9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</w:rPr>
      </w:pPr>
      <w:r w:rsidRPr="00B15F08">
        <w:rPr>
          <w:rFonts w:ascii="Times New Roman" w:hAnsi="Times New Roman" w:cs="Times New Roman"/>
          <w:noProof/>
        </w:rPr>
        <w:drawing>
          <wp:inline distT="0" distB="0" distL="0" distR="0" wp14:anchorId="36E57815" wp14:editId="31F6C69E">
            <wp:extent cx="6207828" cy="3157869"/>
            <wp:effectExtent l="0" t="0" r="2540" b="444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7199" cy="3208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1B9370" w14:textId="77777777" w:rsidR="001D6366" w:rsidRDefault="001D6366">
      <w:p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br w:type="page"/>
      </w:r>
    </w:p>
    <w:p w14:paraId="71156647" w14:textId="089693DC" w:rsidR="008C56D9" w:rsidRPr="00B15F08" w:rsidRDefault="008C56D9" w:rsidP="008C56D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B15F08">
        <w:rPr>
          <w:rFonts w:ascii="Times New Roman" w:hAnsi="Times New Roman" w:cs="Times New Roman"/>
          <w:b/>
          <w:bCs/>
        </w:rPr>
        <w:lastRenderedPageBreak/>
        <w:t>Q3</w:t>
      </w:r>
      <w:r w:rsidRPr="00B15F08">
        <w:rPr>
          <w:rFonts w:ascii="Times New Roman" w:hAnsi="Times New Roman" w:cs="Times New Roman"/>
          <w:b/>
          <w:bCs/>
        </w:rPr>
        <w:br/>
      </w:r>
      <w:r w:rsidRPr="00B15F08">
        <w:rPr>
          <w:rFonts w:ascii="Times New Roman" w:hAnsi="Times New Roman" w:cs="Times New Roman"/>
        </w:rPr>
        <w:t> </w:t>
      </w:r>
    </w:p>
    <w:p w14:paraId="5D01AF26" w14:textId="387DD84B" w:rsidR="008C56D9" w:rsidRPr="00B15F08" w:rsidRDefault="008C56D9" w:rsidP="008C56D9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</w:rPr>
      </w:pPr>
      <w:r w:rsidRPr="00B15F08">
        <w:rPr>
          <w:rFonts w:ascii="Times New Roman" w:hAnsi="Times New Roman" w:cs="Times New Roman"/>
          <w:noProof/>
        </w:rPr>
        <w:drawing>
          <wp:inline distT="0" distB="0" distL="0" distR="0" wp14:anchorId="0A5EC76D" wp14:editId="218D6253">
            <wp:extent cx="6320371" cy="7814930"/>
            <wp:effectExtent l="0" t="0" r="4445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5609" cy="785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2773DB" w14:textId="77777777" w:rsidR="001D6366" w:rsidRDefault="001D636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346229E3" w14:textId="632E76F6" w:rsidR="008C56D9" w:rsidRPr="00B15F08" w:rsidRDefault="008C56D9" w:rsidP="008C56D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B15F08">
        <w:rPr>
          <w:rFonts w:ascii="Times New Roman" w:hAnsi="Times New Roman" w:cs="Times New Roman"/>
        </w:rPr>
        <w:lastRenderedPageBreak/>
        <w:t> </w:t>
      </w:r>
      <w:r w:rsidRPr="00B15F08">
        <w:rPr>
          <w:rFonts w:ascii="Times New Roman" w:hAnsi="Times New Roman" w:cs="Times New Roman"/>
          <w:b/>
          <w:bCs/>
        </w:rPr>
        <w:t>Q4</w:t>
      </w:r>
      <w:r w:rsidRPr="00B15F08">
        <w:rPr>
          <w:rFonts w:ascii="Times New Roman" w:hAnsi="Times New Roman" w:cs="Times New Roman"/>
          <w:b/>
          <w:bCs/>
        </w:rPr>
        <w:br/>
      </w:r>
      <w:r w:rsidRPr="00B15F08">
        <w:rPr>
          <w:rFonts w:ascii="Times New Roman" w:hAnsi="Times New Roman" w:cs="Times New Roman"/>
        </w:rPr>
        <w:t> </w:t>
      </w:r>
    </w:p>
    <w:p w14:paraId="34EDA88E" w14:textId="51F98CC9" w:rsidR="008C56D9" w:rsidRPr="00B15F08" w:rsidRDefault="008C56D9" w:rsidP="008C56D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</w:rPr>
      </w:pPr>
      <w:r w:rsidRPr="00B15F08">
        <w:rPr>
          <w:rFonts w:ascii="Times New Roman" w:hAnsi="Times New Roman" w:cs="Times New Roman"/>
          <w:noProof/>
        </w:rPr>
        <w:drawing>
          <wp:inline distT="0" distB="0" distL="0" distR="0" wp14:anchorId="12AA8FFA" wp14:editId="7E448F57">
            <wp:extent cx="5768975" cy="7402463"/>
            <wp:effectExtent l="0" t="0" r="3175" b="825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5552" cy="74109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68272E" w14:textId="77777777" w:rsidR="008C56D9" w:rsidRPr="00B15F08" w:rsidRDefault="008C56D9" w:rsidP="008C56D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62B3D026" w14:textId="77777777" w:rsidR="008C56D9" w:rsidRPr="00B15F08" w:rsidRDefault="008C56D9" w:rsidP="008C56D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24A91A4D" w14:textId="274523BD" w:rsidR="008C56D9" w:rsidRPr="00B15F08" w:rsidRDefault="008C56D9" w:rsidP="008C56D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</w:rPr>
      </w:pPr>
    </w:p>
    <w:p w14:paraId="7CE3D876" w14:textId="77777777" w:rsidR="008C56D9" w:rsidRPr="00B15F08" w:rsidRDefault="008C56D9" w:rsidP="008C56D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</w:rPr>
      </w:pPr>
    </w:p>
    <w:p w14:paraId="0A074F1F" w14:textId="77777777" w:rsidR="008C56D9" w:rsidRPr="00B15F08" w:rsidRDefault="008C56D9" w:rsidP="008C56D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</w:rPr>
      </w:pPr>
      <w:r w:rsidRPr="00B15F08">
        <w:rPr>
          <w:rFonts w:ascii="Times New Roman" w:hAnsi="Times New Roman" w:cs="Times New Roman"/>
        </w:rPr>
        <w:lastRenderedPageBreak/>
        <w:t> </w:t>
      </w:r>
      <w:bookmarkStart w:id="5" w:name="GoQu"/>
    </w:p>
    <w:bookmarkEnd w:id="5"/>
    <w:p w14:paraId="32E2DF0E" w14:textId="77777777" w:rsidR="00B15F08" w:rsidRPr="00B15F08" w:rsidRDefault="00B15F08" w:rsidP="00B15F0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B15F08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3603" behindDoc="0" locked="0" layoutInCell="1" allowOverlap="1" wp14:anchorId="74207A1A" wp14:editId="1CF922AC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7" name="Picture 7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duotone>
                        <a:prstClr val="black"/>
                        <a:schemeClr val="accent4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15F08">
        <w:rPr>
          <w:rFonts w:ascii="Times New Roman" w:hAnsi="Times New Roman" w:cs="Times New Roman"/>
          <w:b/>
          <w:bCs/>
          <w:sz w:val="32"/>
          <w:szCs w:val="32"/>
          <w:u w:val="single"/>
        </w:rPr>
        <w:t>Gold Questions</w:t>
      </w:r>
      <w:r w:rsidRPr="00B15F08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B15F08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B15F08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B15F08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B15F08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B15F08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B15F08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  <w:r w:rsidRPr="00B15F08"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74627" behindDoc="1" locked="0" layoutInCell="1" allowOverlap="1" wp14:anchorId="1CB3D144" wp14:editId="396FDAB2">
            <wp:simplePos x="0" y="0"/>
            <wp:positionH relativeFrom="column">
              <wp:posOffset>2038350</wp:posOffset>
            </wp:positionH>
            <wp:positionV relativeFrom="paragraph">
              <wp:posOffset>86360</wp:posOffset>
            </wp:positionV>
            <wp:extent cx="323790" cy="466725"/>
            <wp:effectExtent l="0" t="0" r="635" b="0"/>
            <wp:wrapNone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9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493E4B1" w14:textId="77777777" w:rsidR="00B15F08" w:rsidRPr="00B15F08" w:rsidRDefault="00B15F08" w:rsidP="00B15F08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B15F08">
        <w:rPr>
          <w:rFonts w:ascii="Times New Roman" w:hAnsi="Times New Roman" w:cs="Times New Roman"/>
          <w:b/>
          <w:bCs/>
          <w:sz w:val="26"/>
          <w:szCs w:val="26"/>
        </w:rPr>
        <w:t>Calculators may not be used</w:t>
      </w:r>
    </w:p>
    <w:p w14:paraId="78B93483" w14:textId="05E5295C" w:rsidR="00B15F08" w:rsidRPr="00B15F08" w:rsidRDefault="00B15F08" w:rsidP="00B15F08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</w:rPr>
      </w:pPr>
      <w:r w:rsidRPr="00B15F08">
        <w:rPr>
          <w:rFonts w:ascii="Times New Roman" w:hAnsi="Times New Roman" w:cs="Times New Roman"/>
          <w:sz w:val="26"/>
          <w:szCs w:val="26"/>
        </w:rPr>
        <w:t>The total mark for this section is 35</w:t>
      </w:r>
    </w:p>
    <w:p w14:paraId="6BC6D683" w14:textId="46205F91" w:rsidR="00A41A0F" w:rsidRPr="00B15F08" w:rsidRDefault="00A41A0F" w:rsidP="00A41A0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14:paraId="46F022AE" w14:textId="77777777" w:rsidR="00B15F08" w:rsidRPr="00B15F08" w:rsidRDefault="00B15F08" w:rsidP="00A41A0F">
      <w:pPr>
        <w:rPr>
          <w:rFonts w:ascii="Times New Roman" w:hAnsi="Times New Roman" w:cs="Times New Roman"/>
          <w:b/>
          <w:bCs/>
        </w:rPr>
      </w:pPr>
    </w:p>
    <w:p w14:paraId="709A6496" w14:textId="7715B659" w:rsidR="00A41A0F" w:rsidRPr="001D6366" w:rsidRDefault="00A41A0F" w:rsidP="00A41A0F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1D6366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6E11C1F4" w14:textId="77777777" w:rsidR="00A41A0F" w:rsidRPr="001D6366" w:rsidRDefault="00A41A0F" w:rsidP="00A41A0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sz w:val="24"/>
          <w:szCs w:val="24"/>
        </w:rPr>
        <w:br/>
      </w:r>
      <w:r w:rsidRPr="001D636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724B615" wp14:editId="4818DE6A">
            <wp:extent cx="3382383" cy="2828260"/>
            <wp:effectExtent l="0" t="0" r="889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6175" cy="2839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4AAA66" w14:textId="77777777" w:rsidR="00A41A0F" w:rsidRPr="001D6366" w:rsidRDefault="00A41A0F" w:rsidP="00A41A0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b/>
          <w:bCs/>
          <w:sz w:val="24"/>
          <w:szCs w:val="24"/>
        </w:rPr>
        <w:t>Figure 2</w:t>
      </w:r>
    </w:p>
    <w:p w14:paraId="54B3216A" w14:textId="77777777" w:rsidR="001D6366" w:rsidRPr="001D6366" w:rsidRDefault="001D6366" w:rsidP="00A41A0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D77CF2A" w14:textId="7D19753A" w:rsidR="00A41A0F" w:rsidRPr="001D6366" w:rsidRDefault="00A41A0F" w:rsidP="00A41A0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sz w:val="24"/>
          <w:szCs w:val="24"/>
        </w:rPr>
        <w:t xml:space="preserve">The points </w:t>
      </w:r>
      <w:proofErr w:type="gramStart"/>
      <w:r w:rsidRPr="001D6366">
        <w:rPr>
          <w:rFonts w:ascii="Times New Roman" w:hAnsi="Times New Roman" w:cs="Times New Roman"/>
          <w:sz w:val="24"/>
          <w:szCs w:val="24"/>
        </w:rPr>
        <w:t>P(</w:t>
      </w:r>
      <w:proofErr w:type="gramEnd"/>
      <w:r w:rsidRPr="001D6366">
        <w:rPr>
          <w:rFonts w:ascii="Times New Roman" w:hAnsi="Times New Roman" w:cs="Times New Roman"/>
          <w:sz w:val="24"/>
          <w:szCs w:val="24"/>
        </w:rPr>
        <w:t xml:space="preserve">−3, 2),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1D6366">
        <w:rPr>
          <w:rFonts w:ascii="Times New Roman" w:hAnsi="Times New Roman" w:cs="Times New Roman"/>
          <w:sz w:val="24"/>
          <w:szCs w:val="24"/>
        </w:rPr>
        <w:t xml:space="preserve">(9, 10) and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1D6366">
        <w:rPr>
          <w:rFonts w:ascii="Times New Roman" w:hAnsi="Times New Roman" w:cs="Times New Roman"/>
          <w:sz w:val="24"/>
          <w:szCs w:val="24"/>
        </w:rPr>
        <w:t xml:space="preserve">(a, 4) lie on the circle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1D6366">
        <w:rPr>
          <w:rFonts w:ascii="Times New Roman" w:hAnsi="Times New Roman" w:cs="Times New Roman"/>
          <w:sz w:val="24"/>
          <w:szCs w:val="24"/>
        </w:rPr>
        <w:t xml:space="preserve">, as shown in Figure 2. Given that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PR</w:t>
      </w:r>
      <w:r w:rsidRPr="001D6366">
        <w:rPr>
          <w:rFonts w:ascii="Times New Roman" w:hAnsi="Times New Roman" w:cs="Times New Roman"/>
          <w:sz w:val="24"/>
          <w:szCs w:val="24"/>
        </w:rPr>
        <w:t xml:space="preserve"> is a diameter of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1D6366">
        <w:rPr>
          <w:rFonts w:ascii="Times New Roman" w:hAnsi="Times New Roman" w:cs="Times New Roman"/>
          <w:sz w:val="24"/>
          <w:szCs w:val="24"/>
        </w:rPr>
        <w:t>,</w:t>
      </w:r>
    </w:p>
    <w:p w14:paraId="5359C977" w14:textId="77777777" w:rsidR="001D6366" w:rsidRDefault="001D6366" w:rsidP="00A41A0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8535C5E" w14:textId="24EB7F87" w:rsidR="00A41A0F" w:rsidRPr="001D6366" w:rsidRDefault="00A41A0F" w:rsidP="00A41A0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sz w:val="24"/>
          <w:szCs w:val="24"/>
        </w:rPr>
        <w:t xml:space="preserve">(a) show that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1D6366">
        <w:rPr>
          <w:rFonts w:ascii="Times New Roman" w:hAnsi="Times New Roman" w:cs="Times New Roman"/>
          <w:sz w:val="24"/>
          <w:szCs w:val="24"/>
        </w:rPr>
        <w:t xml:space="preserve"> = 13</w:t>
      </w:r>
    </w:p>
    <w:p w14:paraId="110B6163" w14:textId="77777777" w:rsidR="00A41A0F" w:rsidRPr="001D6366" w:rsidRDefault="00A41A0F" w:rsidP="00A41A0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7CA3C144" w14:textId="3AB09FB4" w:rsidR="00A41A0F" w:rsidRPr="001D6366" w:rsidRDefault="00A41A0F" w:rsidP="00A41A0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sz w:val="24"/>
          <w:szCs w:val="24"/>
        </w:rPr>
        <w:t xml:space="preserve">(b) find an equation for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C</w:t>
      </w:r>
    </w:p>
    <w:p w14:paraId="313A57A6" w14:textId="77777777" w:rsidR="00A41A0F" w:rsidRPr="001D6366" w:rsidRDefault="00A41A0F" w:rsidP="00A41A0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26413E38" w14:textId="77777777" w:rsidR="00A41A0F" w:rsidRPr="001D6366" w:rsidRDefault="00A41A0F" w:rsidP="00A41A0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sz w:val="24"/>
          <w:szCs w:val="24"/>
        </w:rPr>
        <w:t> </w:t>
      </w:r>
    </w:p>
    <w:p w14:paraId="3AE31505" w14:textId="77777777" w:rsidR="001D6366" w:rsidRPr="001D6366" w:rsidRDefault="001D6366" w:rsidP="001D6366">
      <w:pPr>
        <w:widowControl w:val="0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34AA266D" w14:textId="2955B93F" w:rsidR="001D6366" w:rsidRPr="001D6366" w:rsidRDefault="001D6366" w:rsidP="001D6366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1D6366">
        <w:rPr>
          <w:rFonts w:ascii="Times New Roman" w:hAnsi="Times New Roman"/>
          <w:b/>
          <w:bCs/>
          <w:sz w:val="24"/>
          <w:szCs w:val="24"/>
        </w:rPr>
        <w:t xml:space="preserve">(Total for Question 1 is </w:t>
      </w:r>
      <w:r>
        <w:rPr>
          <w:rFonts w:ascii="Times New Roman" w:hAnsi="Times New Roman"/>
          <w:b/>
          <w:bCs/>
          <w:sz w:val="24"/>
          <w:szCs w:val="24"/>
        </w:rPr>
        <w:t>10</w:t>
      </w:r>
      <w:r w:rsidRPr="001D6366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7E90F39E" w14:textId="77777777" w:rsidR="001D6366" w:rsidRPr="001D6366" w:rsidRDefault="001D6366" w:rsidP="001D6366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1D636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2FFCA5B0" w14:textId="392AD2BB" w:rsidR="00A41A0F" w:rsidRPr="001D6366" w:rsidRDefault="00A41A0F" w:rsidP="00A41A0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A6D2563" w14:textId="77777777" w:rsidR="00A41A0F" w:rsidRPr="001D6366" w:rsidRDefault="00A41A0F" w:rsidP="00A41A0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83FEF47" w14:textId="77777777" w:rsidR="00A41A0F" w:rsidRPr="001D6366" w:rsidRDefault="00A41A0F" w:rsidP="00A41A0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321A489" w14:textId="77777777" w:rsidR="001D6366" w:rsidRDefault="001D6366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7CB45FD" w14:textId="00EDF020" w:rsidR="00A41A0F" w:rsidRPr="001D6366" w:rsidRDefault="00A41A0F" w:rsidP="00A41A0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1D6366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</w:p>
    <w:p w14:paraId="7C48FAE2" w14:textId="77777777" w:rsidR="00A41A0F" w:rsidRPr="001D6366" w:rsidRDefault="00A41A0F" w:rsidP="00A41A0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6CDB999" w14:textId="22A288E1" w:rsidR="00A41A0F" w:rsidRPr="001D6366" w:rsidRDefault="00A41A0F" w:rsidP="00A41A0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sz w:val="24"/>
          <w:szCs w:val="24"/>
        </w:rPr>
        <w:t xml:space="preserve">The circle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1D6366">
        <w:rPr>
          <w:rFonts w:ascii="Times New Roman" w:hAnsi="Times New Roman" w:cs="Times New Roman"/>
          <w:sz w:val="24"/>
          <w:szCs w:val="24"/>
        </w:rPr>
        <w:t xml:space="preserve"> has centre </w:t>
      </w:r>
      <w:proofErr w:type="gramStart"/>
      <w:r w:rsidRPr="001D636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1D6366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1D6366">
        <w:rPr>
          <w:rFonts w:ascii="Times New Roman" w:hAnsi="Times New Roman" w:cs="Times New Roman"/>
          <w:sz w:val="24"/>
          <w:szCs w:val="24"/>
        </w:rPr>
        <w:t xml:space="preserve">2,1) and passes through the point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1D6366">
        <w:rPr>
          <w:rFonts w:ascii="Times New Roman" w:hAnsi="Times New Roman" w:cs="Times New Roman"/>
          <w:sz w:val="24"/>
          <w:szCs w:val="24"/>
        </w:rPr>
        <w:t>(10, 7)</w:t>
      </w:r>
    </w:p>
    <w:p w14:paraId="6D55E20B" w14:textId="5069E0A0" w:rsidR="00A41A0F" w:rsidRPr="001D6366" w:rsidRDefault="00A41A0F" w:rsidP="00A41A0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sz w:val="24"/>
          <w:szCs w:val="24"/>
        </w:rPr>
        <w:t xml:space="preserve">(a)   Find an equation for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C</w:t>
      </w:r>
    </w:p>
    <w:p w14:paraId="12CDBA6F" w14:textId="77777777" w:rsidR="00A41A0F" w:rsidRPr="001D6366" w:rsidRDefault="00A41A0F" w:rsidP="00A41A0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7975E04E" w14:textId="79882E4A" w:rsidR="00A41A0F" w:rsidRPr="001D6366" w:rsidRDefault="00A41A0F" w:rsidP="00A41A0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sz w:val="24"/>
          <w:szCs w:val="24"/>
        </w:rPr>
        <w:t xml:space="preserve">The line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1D636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D6366">
        <w:rPr>
          <w:rFonts w:ascii="Times New Roman" w:hAnsi="Times New Roman" w:cs="Times New Roman"/>
          <w:sz w:val="24"/>
          <w:szCs w:val="24"/>
        </w:rPr>
        <w:t xml:space="preserve"> is the tangent to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1D6366">
        <w:rPr>
          <w:rFonts w:ascii="Times New Roman" w:hAnsi="Times New Roman" w:cs="Times New Roman"/>
          <w:sz w:val="24"/>
          <w:szCs w:val="24"/>
        </w:rPr>
        <w:t xml:space="preserve"> at the point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B</w:t>
      </w:r>
    </w:p>
    <w:p w14:paraId="3A2B0214" w14:textId="7864BB53" w:rsidR="00A41A0F" w:rsidRPr="001D6366" w:rsidRDefault="00A41A0F" w:rsidP="00A41A0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sz w:val="24"/>
          <w:szCs w:val="24"/>
        </w:rPr>
        <w:t xml:space="preserve">(b)   Find an equation for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1D6366">
        <w:rPr>
          <w:rFonts w:ascii="Times New Roman" w:hAnsi="Times New Roman" w:cs="Times New Roman"/>
          <w:sz w:val="24"/>
          <w:szCs w:val="24"/>
          <w:vertAlign w:val="subscript"/>
        </w:rPr>
        <w:t>1</w:t>
      </w:r>
    </w:p>
    <w:p w14:paraId="1EFB88EB" w14:textId="77777777" w:rsidR="00A41A0F" w:rsidRPr="001D6366" w:rsidRDefault="00A41A0F" w:rsidP="00A41A0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32C05612" w14:textId="4B735577" w:rsidR="00A41A0F" w:rsidRPr="001D6366" w:rsidRDefault="00A41A0F" w:rsidP="00A41A0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sz w:val="24"/>
          <w:szCs w:val="24"/>
        </w:rPr>
        <w:t xml:space="preserve">The line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1D636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D6366">
        <w:rPr>
          <w:rFonts w:ascii="Times New Roman" w:hAnsi="Times New Roman" w:cs="Times New Roman"/>
          <w:sz w:val="24"/>
          <w:szCs w:val="24"/>
        </w:rPr>
        <w:t xml:space="preserve"> is parallel to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1D636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D6366">
        <w:rPr>
          <w:rFonts w:ascii="Times New Roman" w:hAnsi="Times New Roman" w:cs="Times New Roman"/>
          <w:sz w:val="24"/>
          <w:szCs w:val="24"/>
        </w:rPr>
        <w:t xml:space="preserve"> and passes through the mid-point of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AB</w:t>
      </w:r>
    </w:p>
    <w:p w14:paraId="17B2BAF2" w14:textId="77777777" w:rsidR="00A41A0F" w:rsidRPr="001D6366" w:rsidRDefault="00A41A0F" w:rsidP="00A41A0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sz w:val="24"/>
          <w:szCs w:val="24"/>
        </w:rPr>
        <w:t xml:space="preserve">Given that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1D636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D6366">
        <w:rPr>
          <w:rFonts w:ascii="Times New Roman" w:hAnsi="Times New Roman" w:cs="Times New Roman"/>
          <w:sz w:val="24"/>
          <w:szCs w:val="24"/>
        </w:rPr>
        <w:t xml:space="preserve"> intersects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1D6366">
        <w:rPr>
          <w:rFonts w:ascii="Times New Roman" w:hAnsi="Times New Roman" w:cs="Times New Roman"/>
          <w:sz w:val="24"/>
          <w:szCs w:val="24"/>
        </w:rPr>
        <w:t xml:space="preserve"> at the points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1D6366">
        <w:rPr>
          <w:rFonts w:ascii="Times New Roman" w:hAnsi="Times New Roman" w:cs="Times New Roman"/>
          <w:sz w:val="24"/>
          <w:szCs w:val="24"/>
        </w:rPr>
        <w:t xml:space="preserve"> and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1D6366">
        <w:rPr>
          <w:rFonts w:ascii="Times New Roman" w:hAnsi="Times New Roman" w:cs="Times New Roman"/>
          <w:sz w:val="24"/>
          <w:szCs w:val="24"/>
        </w:rPr>
        <w:t>,</w:t>
      </w:r>
    </w:p>
    <w:p w14:paraId="3EBA978D" w14:textId="77777777" w:rsidR="00A41A0F" w:rsidRPr="001D6366" w:rsidRDefault="00A41A0F" w:rsidP="00A41A0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sz w:val="24"/>
          <w:szCs w:val="24"/>
        </w:rPr>
        <w:t xml:space="preserve">(c)   find the length of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PQ</w:t>
      </w:r>
      <w:r w:rsidRPr="001D6366">
        <w:rPr>
          <w:rFonts w:ascii="Times New Roman" w:hAnsi="Times New Roman" w:cs="Times New Roman"/>
          <w:sz w:val="24"/>
          <w:szCs w:val="24"/>
        </w:rPr>
        <w:t>, giving your answer in its simplest surd form.</w:t>
      </w:r>
    </w:p>
    <w:p w14:paraId="1754DA8F" w14:textId="77777777" w:rsidR="00A41A0F" w:rsidRPr="001D6366" w:rsidRDefault="00A41A0F" w:rsidP="001D6366">
      <w:pPr>
        <w:widowControl w:val="0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b/>
          <w:bCs/>
          <w:color w:val="000000"/>
          <w:sz w:val="24"/>
          <w:szCs w:val="24"/>
        </w:rPr>
        <w:t>(3)</w:t>
      </w:r>
    </w:p>
    <w:p w14:paraId="1E09430A" w14:textId="4AEA6370" w:rsidR="001D6366" w:rsidRDefault="001D6366" w:rsidP="001D6366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2 is 11 marks)</w:t>
      </w:r>
    </w:p>
    <w:p w14:paraId="645DA72E" w14:textId="77777777" w:rsidR="001D6366" w:rsidRDefault="001D6366" w:rsidP="001D6366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2D516DBA" w14:textId="31BF96CF" w:rsidR="00A41A0F" w:rsidRPr="001D6366" w:rsidRDefault="00A41A0F" w:rsidP="00A41A0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0277529" w14:textId="1CF5A3DE" w:rsidR="00A41A0F" w:rsidRPr="001D6366" w:rsidRDefault="00A41A0F" w:rsidP="00A41A0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b/>
          <w:bCs/>
          <w:sz w:val="24"/>
          <w:szCs w:val="24"/>
        </w:rPr>
        <w:t>Q3</w:t>
      </w:r>
      <w:r w:rsidRPr="001D6366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1D6366">
        <w:rPr>
          <w:rFonts w:ascii="Times New Roman" w:hAnsi="Times New Roman" w:cs="Times New Roman"/>
          <w:sz w:val="24"/>
          <w:szCs w:val="24"/>
        </w:rPr>
        <w:t> </w:t>
      </w:r>
    </w:p>
    <w:p w14:paraId="34C68701" w14:textId="77777777" w:rsidR="00A41A0F" w:rsidRPr="001D6366" w:rsidRDefault="00A41A0F" w:rsidP="00A41A0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sz w:val="24"/>
          <w:szCs w:val="24"/>
        </w:rPr>
        <w:t xml:space="preserve">The circle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1D6366">
        <w:rPr>
          <w:rFonts w:ascii="Times New Roman" w:hAnsi="Times New Roman" w:cs="Times New Roman"/>
          <w:sz w:val="24"/>
          <w:szCs w:val="24"/>
        </w:rPr>
        <w:t xml:space="preserve"> has equation</w:t>
      </w:r>
    </w:p>
    <w:p w14:paraId="3F35F46D" w14:textId="77777777" w:rsidR="00A41A0F" w:rsidRPr="001D6366" w:rsidRDefault="00A41A0F" w:rsidP="00A41A0F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1D636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D6366">
        <w:rPr>
          <w:rFonts w:ascii="Times New Roman" w:hAnsi="Times New Roman" w:cs="Times New Roman"/>
          <w:sz w:val="24"/>
          <w:szCs w:val="24"/>
        </w:rPr>
        <w:t xml:space="preserve"> +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1D636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D6366">
        <w:rPr>
          <w:rFonts w:ascii="Times New Roman" w:hAnsi="Times New Roman" w:cs="Times New Roman"/>
          <w:sz w:val="24"/>
          <w:szCs w:val="24"/>
        </w:rPr>
        <w:t xml:space="preserve"> – 6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1D6366">
        <w:rPr>
          <w:rFonts w:ascii="Times New Roman" w:hAnsi="Times New Roman" w:cs="Times New Roman"/>
          <w:sz w:val="24"/>
          <w:szCs w:val="24"/>
        </w:rPr>
        <w:t xml:space="preserve"> + 10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1D6366">
        <w:rPr>
          <w:rFonts w:ascii="Times New Roman" w:hAnsi="Times New Roman" w:cs="Times New Roman"/>
          <w:sz w:val="24"/>
          <w:szCs w:val="24"/>
        </w:rPr>
        <w:t xml:space="preserve"> + 9 = 0</w:t>
      </w:r>
    </w:p>
    <w:p w14:paraId="13EEC2E1" w14:textId="77777777" w:rsidR="00A41A0F" w:rsidRPr="001D6366" w:rsidRDefault="00A41A0F" w:rsidP="00A41A0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sz w:val="24"/>
          <w:szCs w:val="24"/>
        </w:rPr>
        <w:t>(a)  Find</w:t>
      </w:r>
    </w:p>
    <w:p w14:paraId="49B6FDF1" w14:textId="77777777" w:rsidR="00A41A0F" w:rsidRPr="001D6366" w:rsidRDefault="00A41A0F" w:rsidP="00A41A0F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1D6366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1D6366">
        <w:rPr>
          <w:rFonts w:ascii="Times New Roman" w:hAnsi="Times New Roman" w:cs="Times New Roman"/>
          <w:sz w:val="24"/>
          <w:szCs w:val="24"/>
        </w:rPr>
        <w:t xml:space="preserve">)  the coordinates of the centre of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C</w:t>
      </w:r>
    </w:p>
    <w:p w14:paraId="0C38D5FA" w14:textId="77777777" w:rsidR="00A41A0F" w:rsidRPr="001D6366" w:rsidRDefault="00A41A0F" w:rsidP="00A41A0F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sz w:val="24"/>
          <w:szCs w:val="24"/>
        </w:rPr>
        <w:t xml:space="preserve">(ii)  the radius of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C</w:t>
      </w:r>
    </w:p>
    <w:p w14:paraId="7B759FF9" w14:textId="77777777" w:rsidR="00A41A0F" w:rsidRPr="001D6366" w:rsidRDefault="00A41A0F" w:rsidP="00A41A0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b/>
          <w:bCs/>
          <w:color w:val="A8AAAD"/>
          <w:sz w:val="24"/>
          <w:szCs w:val="24"/>
        </w:rPr>
        <w:t>(</w:t>
      </w:r>
      <w:r w:rsidRPr="001D6366">
        <w:rPr>
          <w:rFonts w:ascii="Times New Roman" w:hAnsi="Times New Roman" w:cs="Times New Roman"/>
          <w:b/>
          <w:bCs/>
          <w:sz w:val="24"/>
          <w:szCs w:val="24"/>
        </w:rPr>
        <w:t>3)</w:t>
      </w:r>
    </w:p>
    <w:p w14:paraId="6A871096" w14:textId="77777777" w:rsidR="00A41A0F" w:rsidRPr="001D6366" w:rsidRDefault="00A41A0F" w:rsidP="00A41A0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sz w:val="24"/>
          <w:szCs w:val="24"/>
        </w:rPr>
        <w:t xml:space="preserve">The line with equation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1D6366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1D6366">
        <w:rPr>
          <w:rFonts w:ascii="Times New Roman" w:hAnsi="Times New Roman" w:cs="Times New Roman"/>
          <w:i/>
          <w:iCs/>
          <w:sz w:val="24"/>
          <w:szCs w:val="24"/>
        </w:rPr>
        <w:t>kx</w:t>
      </w:r>
      <w:proofErr w:type="spellEnd"/>
      <w:r w:rsidRPr="001D6366">
        <w:rPr>
          <w:rFonts w:ascii="Times New Roman" w:hAnsi="Times New Roman" w:cs="Times New Roman"/>
          <w:sz w:val="24"/>
          <w:szCs w:val="24"/>
        </w:rPr>
        <w:t xml:space="preserve">, where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1D6366">
        <w:rPr>
          <w:rFonts w:ascii="Times New Roman" w:hAnsi="Times New Roman" w:cs="Times New Roman"/>
          <w:sz w:val="24"/>
          <w:szCs w:val="24"/>
        </w:rPr>
        <w:t xml:space="preserve"> is a constant, cuts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1D6366">
        <w:rPr>
          <w:rFonts w:ascii="Times New Roman" w:hAnsi="Times New Roman" w:cs="Times New Roman"/>
          <w:sz w:val="24"/>
          <w:szCs w:val="24"/>
        </w:rPr>
        <w:t xml:space="preserve"> at two distinct points.</w:t>
      </w:r>
    </w:p>
    <w:p w14:paraId="5A943184" w14:textId="08DB3F82" w:rsidR="00A41A0F" w:rsidRPr="001D6366" w:rsidRDefault="00A41A0F" w:rsidP="00A41A0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sz w:val="24"/>
          <w:szCs w:val="24"/>
        </w:rPr>
        <w:t xml:space="preserve">(b)  Find the range of values for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k</w:t>
      </w:r>
    </w:p>
    <w:p w14:paraId="023C8BCB" w14:textId="77777777" w:rsidR="00A41A0F" w:rsidRPr="001D6366" w:rsidRDefault="00A41A0F" w:rsidP="00A41A0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b/>
          <w:bCs/>
          <w:sz w:val="24"/>
          <w:szCs w:val="24"/>
        </w:rPr>
        <w:t>(6)</w:t>
      </w:r>
    </w:p>
    <w:p w14:paraId="67CBA15E" w14:textId="77777777" w:rsidR="00A41A0F" w:rsidRPr="001D6366" w:rsidRDefault="00A41A0F" w:rsidP="00A41A0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sz w:val="24"/>
          <w:szCs w:val="24"/>
        </w:rPr>
        <w:t> </w:t>
      </w:r>
    </w:p>
    <w:p w14:paraId="6C52EF37" w14:textId="3C596AA1" w:rsidR="001D6366" w:rsidRDefault="001D6366" w:rsidP="001D6366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3 is 9 marks)</w:t>
      </w:r>
    </w:p>
    <w:p w14:paraId="44B00FD6" w14:textId="77777777" w:rsidR="001D6366" w:rsidRDefault="001D6366" w:rsidP="001D6366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69985309" w14:textId="77777777" w:rsidR="00A41A0F" w:rsidRPr="001D6366" w:rsidRDefault="00A41A0F" w:rsidP="00A41A0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sz w:val="24"/>
          <w:szCs w:val="24"/>
        </w:rPr>
        <w:t> </w:t>
      </w:r>
    </w:p>
    <w:p w14:paraId="2429AECD" w14:textId="77777777" w:rsidR="001D6366" w:rsidRDefault="001D6366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D730BFE" w14:textId="7156A5F5" w:rsidR="00A41A0F" w:rsidRPr="001D6366" w:rsidRDefault="00A41A0F" w:rsidP="00A41A0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b/>
          <w:bCs/>
          <w:sz w:val="24"/>
          <w:szCs w:val="24"/>
        </w:rPr>
        <w:lastRenderedPageBreak/>
        <w:t>Q4</w:t>
      </w:r>
      <w:r w:rsidRPr="001D6366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1D6366">
        <w:rPr>
          <w:rFonts w:ascii="Times New Roman" w:hAnsi="Times New Roman" w:cs="Times New Roman"/>
          <w:sz w:val="24"/>
          <w:szCs w:val="24"/>
        </w:rPr>
        <w:t> </w:t>
      </w:r>
    </w:p>
    <w:p w14:paraId="219FED89" w14:textId="77777777" w:rsidR="00A41A0F" w:rsidRPr="001D6366" w:rsidRDefault="00A41A0F" w:rsidP="00A41A0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sz w:val="24"/>
          <w:szCs w:val="24"/>
        </w:rPr>
        <w:t xml:space="preserve">A circle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1D6366">
        <w:rPr>
          <w:rFonts w:ascii="Times New Roman" w:hAnsi="Times New Roman" w:cs="Times New Roman"/>
          <w:sz w:val="24"/>
          <w:szCs w:val="24"/>
        </w:rPr>
        <w:t xml:space="preserve"> with centre at (– 2, 6) passes through the point (10, 11).</w:t>
      </w:r>
    </w:p>
    <w:p w14:paraId="0DF267F9" w14:textId="77777777" w:rsidR="00303244" w:rsidRDefault="00A41A0F" w:rsidP="00A41A0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sz w:val="24"/>
          <w:szCs w:val="24"/>
        </w:rPr>
        <w:t xml:space="preserve">The circle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1D6366">
        <w:rPr>
          <w:rFonts w:ascii="Times New Roman" w:hAnsi="Times New Roman" w:cs="Times New Roman"/>
          <w:sz w:val="24"/>
          <w:szCs w:val="24"/>
        </w:rPr>
        <w:t xml:space="preserve"> also passes through the point (10, 1) and has the equation</w:t>
      </w:r>
    </w:p>
    <w:p w14:paraId="0F686794" w14:textId="5E20087C" w:rsidR="00A41A0F" w:rsidRPr="001D6366" w:rsidRDefault="00A41A0F" w:rsidP="00A41A0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(x+2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(y-6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13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</w:p>
    <w:p w14:paraId="335A6532" w14:textId="77777777" w:rsidR="00A41A0F" w:rsidRPr="001D6366" w:rsidRDefault="00A41A0F" w:rsidP="00A41A0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DE8ED22" w14:textId="77777777" w:rsidR="00A41A0F" w:rsidRPr="001D6366" w:rsidRDefault="00A41A0F" w:rsidP="00A41A0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sz w:val="24"/>
          <w:szCs w:val="24"/>
        </w:rPr>
        <w:t xml:space="preserve">The tangent to the circle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1D6366">
        <w:rPr>
          <w:rFonts w:ascii="Times New Roman" w:hAnsi="Times New Roman" w:cs="Times New Roman"/>
          <w:sz w:val="24"/>
          <w:szCs w:val="24"/>
        </w:rPr>
        <w:t xml:space="preserve"> at the point (10, 11) meets the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1D6366">
        <w:rPr>
          <w:rFonts w:ascii="Times New Roman" w:hAnsi="Times New Roman" w:cs="Times New Roman"/>
          <w:sz w:val="24"/>
          <w:szCs w:val="24"/>
        </w:rPr>
        <w:t xml:space="preserve"> axis at the point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P</w:t>
      </w:r>
    </w:p>
    <w:p w14:paraId="5BDDED25" w14:textId="77777777" w:rsidR="00A41A0F" w:rsidRPr="001D6366" w:rsidRDefault="00A41A0F" w:rsidP="00A41A0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sz w:val="24"/>
          <w:szCs w:val="24"/>
        </w:rPr>
        <w:t xml:space="preserve">and the tangent to the circle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1D6366">
        <w:rPr>
          <w:rFonts w:ascii="Times New Roman" w:hAnsi="Times New Roman" w:cs="Times New Roman"/>
          <w:sz w:val="24"/>
          <w:szCs w:val="24"/>
        </w:rPr>
        <w:t xml:space="preserve"> at the point (10, 1) meets the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1D6366">
        <w:rPr>
          <w:rFonts w:ascii="Times New Roman" w:hAnsi="Times New Roman" w:cs="Times New Roman"/>
          <w:sz w:val="24"/>
          <w:szCs w:val="24"/>
        </w:rPr>
        <w:t xml:space="preserve"> axis at the point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1D6366">
        <w:rPr>
          <w:rFonts w:ascii="Times New Roman" w:hAnsi="Times New Roman" w:cs="Times New Roman"/>
          <w:sz w:val="24"/>
          <w:szCs w:val="24"/>
        </w:rPr>
        <w:t>.</w:t>
      </w:r>
    </w:p>
    <w:p w14:paraId="77B1A530" w14:textId="0E7ACA5D" w:rsidR="00A41A0F" w:rsidRPr="001D6366" w:rsidRDefault="00A41A0F" w:rsidP="0070179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sz w:val="24"/>
          <w:szCs w:val="24"/>
        </w:rPr>
        <w:t xml:space="preserve">Show that the distance </w:t>
      </w:r>
      <w:r w:rsidRPr="001D6366">
        <w:rPr>
          <w:rFonts w:ascii="Times New Roman" w:hAnsi="Times New Roman" w:cs="Times New Roman"/>
          <w:i/>
          <w:iCs/>
          <w:sz w:val="24"/>
          <w:szCs w:val="24"/>
        </w:rPr>
        <w:t>PQ</w:t>
      </w:r>
      <w:r w:rsidRPr="001D6366">
        <w:rPr>
          <w:rFonts w:ascii="Times New Roman" w:hAnsi="Times New Roman" w:cs="Times New Roman"/>
          <w:sz w:val="24"/>
          <w:szCs w:val="24"/>
        </w:rPr>
        <w:t xml:space="preserve"> is 58 explaining your method clearly.</w:t>
      </w:r>
    </w:p>
    <w:p w14:paraId="751B1A3F" w14:textId="77777777" w:rsidR="00A41A0F" w:rsidRPr="001D6366" w:rsidRDefault="00A41A0F" w:rsidP="00A41A0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sz w:val="24"/>
          <w:szCs w:val="24"/>
        </w:rPr>
        <w:t> </w:t>
      </w:r>
    </w:p>
    <w:p w14:paraId="17895D3D" w14:textId="016EA35F" w:rsidR="00701790" w:rsidRDefault="00701790" w:rsidP="00701790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4 is 7 marks)</w:t>
      </w:r>
    </w:p>
    <w:p w14:paraId="0BCAAD9A" w14:textId="77777777" w:rsidR="00701790" w:rsidRDefault="00701790" w:rsidP="00701790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1E465FD5" w14:textId="77777777" w:rsidR="00A41A0F" w:rsidRPr="001D6366" w:rsidRDefault="00A41A0F" w:rsidP="00A41A0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sz w:val="24"/>
          <w:szCs w:val="24"/>
        </w:rPr>
        <w:t> </w:t>
      </w:r>
    </w:p>
    <w:p w14:paraId="62FF20CE" w14:textId="49846C72" w:rsidR="00A41A0F" w:rsidRPr="001D6366" w:rsidRDefault="005314FF" w:rsidP="005314F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E</w:t>
      </w:r>
      <w:r w:rsidRPr="00576290">
        <w:rPr>
          <w:rFonts w:ascii="Times New Roman" w:hAnsi="Times New Roman" w:cs="Times New Roman"/>
          <w:b/>
          <w:bCs/>
          <w:color w:val="000000"/>
          <w:sz w:val="24"/>
          <w:szCs w:val="24"/>
        </w:rPr>
        <w:t>nd of Questions</w:t>
      </w:r>
    </w:p>
    <w:p w14:paraId="7D7588F3" w14:textId="6A3C8AAD" w:rsidR="00535129" w:rsidRPr="001D6366" w:rsidRDefault="00535129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D6366">
        <w:rPr>
          <w:rFonts w:ascii="Times New Roman" w:hAnsi="Times New Roman" w:cs="Times New Roman"/>
          <w:sz w:val="24"/>
          <w:szCs w:val="24"/>
        </w:rPr>
        <w:br w:type="page"/>
      </w:r>
    </w:p>
    <w:p w14:paraId="2113DDDF" w14:textId="3C65E0A4" w:rsidR="00535129" w:rsidRPr="00B15F08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bookmarkStart w:id="6" w:name="GoMS"/>
      <w:r w:rsidRPr="00B15F08">
        <w:rPr>
          <w:rFonts w:ascii="Times New Roman" w:hAnsi="Times New Roman" w:cs="Times New Roman"/>
          <w:b/>
          <w:bCs/>
          <w:sz w:val="26"/>
          <w:szCs w:val="26"/>
          <w:u w:val="single"/>
        </w:rPr>
        <w:lastRenderedPageBreak/>
        <w:t>Gold Mark Scheme</w:t>
      </w:r>
    </w:p>
    <w:bookmarkEnd w:id="6"/>
    <w:p w14:paraId="123376C7" w14:textId="2C24D858" w:rsidR="00535129" w:rsidRPr="00B15F08" w:rsidRDefault="00535129" w:rsidP="00535129">
      <w:pPr>
        <w:rPr>
          <w:rFonts w:ascii="Times New Roman" w:hAnsi="Times New Roman" w:cs="Times New Roman"/>
        </w:rPr>
      </w:pPr>
    </w:p>
    <w:p w14:paraId="47374225" w14:textId="17B1FBD3" w:rsidR="00A43AC3" w:rsidRPr="00B15F08" w:rsidRDefault="00A43AC3" w:rsidP="00535129">
      <w:pPr>
        <w:rPr>
          <w:rFonts w:ascii="Times New Roman" w:hAnsi="Times New Roman" w:cs="Times New Roman"/>
          <w:b/>
          <w:bCs/>
          <w:sz w:val="26"/>
          <w:szCs w:val="26"/>
          <w:u w:val="single"/>
        </w:rPr>
      </w:pPr>
      <w:r w:rsidRPr="00B15F08">
        <w:rPr>
          <w:rFonts w:ascii="Times New Roman" w:hAnsi="Times New Roman" w:cs="Times New Roman"/>
          <w:b/>
          <w:bCs/>
        </w:rPr>
        <w:t>Q1</w:t>
      </w:r>
    </w:p>
    <w:p w14:paraId="3BAD3854" w14:textId="791E0B6E" w:rsidR="00A43AC3" w:rsidRPr="00B15F08" w:rsidRDefault="00E05595">
      <w:pPr>
        <w:rPr>
          <w:rFonts w:ascii="Times New Roman" w:hAnsi="Times New Roman" w:cs="Times New Roman"/>
        </w:rPr>
      </w:pPr>
      <w:r w:rsidRPr="00B15F08">
        <w:rPr>
          <w:rFonts w:ascii="Times New Roman" w:hAnsi="Times New Roman" w:cs="Times New Roman"/>
          <w:noProof/>
        </w:rPr>
        <w:drawing>
          <wp:inline distT="0" distB="0" distL="0" distR="0" wp14:anchorId="10A96CEE" wp14:editId="3CE4FCF3">
            <wp:extent cx="6065938" cy="507173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1946"/>
                    <a:stretch/>
                  </pic:blipFill>
                  <pic:spPr bwMode="auto">
                    <a:xfrm>
                      <a:off x="0" y="0"/>
                      <a:ext cx="6128545" cy="5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5D8094C" w14:textId="7E386E0A" w:rsidR="00A43AC3" w:rsidRPr="00B15F08" w:rsidRDefault="00A43AC3" w:rsidP="00A43AC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55E28412" w14:textId="77F4A931" w:rsidR="00E05595" w:rsidRPr="00B15F08" w:rsidRDefault="00E05595" w:rsidP="00A43AC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000BC4BA" w14:textId="5E86B3DD" w:rsidR="00E05595" w:rsidRPr="00B15F08" w:rsidRDefault="00E05595" w:rsidP="00A43AC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70AF0A23" w14:textId="0624DAED" w:rsidR="00E05595" w:rsidRPr="00B15F08" w:rsidRDefault="00E05595" w:rsidP="00A43AC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4EEF7377" w14:textId="532D6D01" w:rsidR="00E05595" w:rsidRPr="00B15F08" w:rsidRDefault="00E05595" w:rsidP="00A43AC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10BB91DD" w14:textId="06D77E3D" w:rsidR="00E05595" w:rsidRPr="00B15F08" w:rsidRDefault="00E05595" w:rsidP="00A43AC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1412B16C" w14:textId="2C2D25BF" w:rsidR="00E05595" w:rsidRPr="00B15F08" w:rsidRDefault="00E05595" w:rsidP="00A43AC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5B0DDBFD" w14:textId="3DBD5D51" w:rsidR="00E05595" w:rsidRPr="00B15F08" w:rsidRDefault="00E05595" w:rsidP="00A43AC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24B1AF30" w14:textId="4F9A9835" w:rsidR="00E05595" w:rsidRPr="00B15F08" w:rsidRDefault="00E05595" w:rsidP="00A43AC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78CE05F0" w14:textId="12C6BC7B" w:rsidR="00E05595" w:rsidRPr="00B15F08" w:rsidRDefault="00E05595" w:rsidP="00A43AC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6D396A8F" w14:textId="4EB9F2C6" w:rsidR="00E05595" w:rsidRPr="00B15F08" w:rsidRDefault="00E05595" w:rsidP="00A43AC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4EA37576" w14:textId="6FDE2068" w:rsidR="00E05595" w:rsidRPr="00B15F08" w:rsidRDefault="00E05595" w:rsidP="00A43AC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378E2F3E" w14:textId="64B721EE" w:rsidR="00E05595" w:rsidRPr="00B15F08" w:rsidRDefault="00E05595" w:rsidP="00A43AC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609DA171" w14:textId="1A47612B" w:rsidR="00E05595" w:rsidRPr="00B15F08" w:rsidRDefault="00E05595" w:rsidP="00A43AC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3F675E6D" w14:textId="7B9E5116" w:rsidR="00E05595" w:rsidRPr="00B15F08" w:rsidRDefault="00E05595" w:rsidP="00A43AC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0399C2DD" w14:textId="3CD55427" w:rsidR="00E05595" w:rsidRPr="00B15F08" w:rsidRDefault="00E05595" w:rsidP="00A43AC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5F0A3B07" w14:textId="64685369" w:rsidR="00E05595" w:rsidRPr="00B15F08" w:rsidRDefault="00E05595" w:rsidP="00A43AC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B15F08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30A4251F" wp14:editId="73216D3B">
            <wp:extent cx="5834063" cy="7940244"/>
            <wp:effectExtent l="0" t="0" r="0" b="381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8054"/>
                    <a:stretch/>
                  </pic:blipFill>
                  <pic:spPr bwMode="auto">
                    <a:xfrm>
                      <a:off x="0" y="0"/>
                      <a:ext cx="5884836" cy="80093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154E167" w14:textId="3164E827" w:rsidR="00E05595" w:rsidRPr="00B15F08" w:rsidRDefault="00E05595" w:rsidP="00A43AC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072AE601" w14:textId="13C672EE" w:rsidR="00E05595" w:rsidRPr="00B15F08" w:rsidRDefault="00E05595" w:rsidP="00A43AC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3F33E1A3" w14:textId="44640780" w:rsidR="00E05595" w:rsidRPr="00B15F08" w:rsidRDefault="00E05595" w:rsidP="00A43AC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4C8098CF" w14:textId="7C7318D5" w:rsidR="00E05595" w:rsidRPr="00B15F08" w:rsidRDefault="00E05595" w:rsidP="00A43AC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668CA933" w14:textId="77777777" w:rsidR="00E05595" w:rsidRPr="00B15F08" w:rsidRDefault="00E05595" w:rsidP="00A43AC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0BE99329" w14:textId="37C8CE65" w:rsidR="00A43AC3" w:rsidRPr="00B15F08" w:rsidRDefault="00A43AC3" w:rsidP="00A43AC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B15F08">
        <w:rPr>
          <w:rFonts w:ascii="Times New Roman" w:hAnsi="Times New Roman" w:cs="Times New Roman"/>
          <w:b/>
          <w:bCs/>
        </w:rPr>
        <w:lastRenderedPageBreak/>
        <w:t>Q2</w:t>
      </w:r>
      <w:r w:rsidRPr="00B15F08">
        <w:rPr>
          <w:rFonts w:ascii="Times New Roman" w:hAnsi="Times New Roman" w:cs="Times New Roman"/>
          <w:b/>
          <w:bCs/>
        </w:rPr>
        <w:br/>
      </w:r>
      <w:r w:rsidRPr="00B15F08">
        <w:rPr>
          <w:rFonts w:ascii="Times New Roman" w:hAnsi="Times New Roman" w:cs="Times New Roman"/>
          <w:noProof/>
        </w:rPr>
        <w:drawing>
          <wp:inline distT="0" distB="0" distL="0" distR="0" wp14:anchorId="379E1DC9" wp14:editId="2ED249C0">
            <wp:extent cx="6215063" cy="4933032"/>
            <wp:effectExtent l="0" t="0" r="0" b="127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9769" cy="4944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5F08">
        <w:rPr>
          <w:rFonts w:ascii="Times New Roman" w:hAnsi="Times New Roman" w:cs="Times New Roman"/>
        </w:rPr>
        <w:br/>
      </w:r>
      <w:r w:rsidRPr="00B15F08">
        <w:rPr>
          <w:rFonts w:ascii="Times New Roman" w:hAnsi="Times New Roman" w:cs="Times New Roman"/>
          <w:noProof/>
        </w:rPr>
        <w:drawing>
          <wp:inline distT="0" distB="0" distL="0" distR="0" wp14:anchorId="636FAEDE" wp14:editId="436C7B84">
            <wp:extent cx="6236837" cy="3290887"/>
            <wp:effectExtent l="0" t="0" r="0" b="508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5349" cy="32953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BF4A9D" w14:textId="77777777" w:rsidR="00A43AC3" w:rsidRPr="00B15F08" w:rsidRDefault="00A43AC3" w:rsidP="00A43AC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66936018" w14:textId="77777777" w:rsidR="00A43AC3" w:rsidRPr="00B15F08" w:rsidRDefault="00A43AC3" w:rsidP="00A43AC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</w:rPr>
      </w:pPr>
    </w:p>
    <w:p w14:paraId="353F7D73" w14:textId="2DA2C38C" w:rsidR="00A43AC3" w:rsidRPr="00B15F08" w:rsidRDefault="00A43AC3" w:rsidP="00A43AC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B15F08">
        <w:rPr>
          <w:rFonts w:ascii="Times New Roman" w:hAnsi="Times New Roman" w:cs="Times New Roman"/>
          <w:b/>
          <w:bCs/>
        </w:rPr>
        <w:lastRenderedPageBreak/>
        <w:t>Q3</w:t>
      </w:r>
      <w:r w:rsidRPr="00B15F08">
        <w:rPr>
          <w:rFonts w:ascii="Times New Roman" w:hAnsi="Times New Roman" w:cs="Times New Roman"/>
          <w:b/>
          <w:bCs/>
        </w:rPr>
        <w:br/>
      </w:r>
      <w:r w:rsidRPr="00B15F08">
        <w:rPr>
          <w:rFonts w:ascii="Times New Roman" w:hAnsi="Times New Roman" w:cs="Times New Roman"/>
        </w:rPr>
        <w:t> </w:t>
      </w:r>
    </w:p>
    <w:p w14:paraId="5FBC7CAB" w14:textId="332239C2" w:rsidR="00A43AC3" w:rsidRPr="00B15F08" w:rsidRDefault="00A43AC3" w:rsidP="00A43AC3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</w:rPr>
      </w:pPr>
      <w:r w:rsidRPr="00B15F08">
        <w:rPr>
          <w:rFonts w:ascii="Times New Roman" w:hAnsi="Times New Roman" w:cs="Times New Roman"/>
          <w:noProof/>
        </w:rPr>
        <w:drawing>
          <wp:inline distT="0" distB="0" distL="0" distR="0" wp14:anchorId="5D07886E" wp14:editId="55A1362A">
            <wp:extent cx="6318367" cy="4310062"/>
            <wp:effectExtent l="0" t="0" r="635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5631" cy="43150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DE5F2E" w14:textId="430E837F" w:rsidR="00A43AC3" w:rsidRPr="00B15F08" w:rsidRDefault="00A43AC3" w:rsidP="00A43AC3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</w:rPr>
      </w:pPr>
      <w:r w:rsidRPr="00B15F08">
        <w:rPr>
          <w:rFonts w:ascii="Times New Roman" w:hAnsi="Times New Roman" w:cs="Times New Roman"/>
          <w:noProof/>
        </w:rPr>
        <w:lastRenderedPageBreak/>
        <w:drawing>
          <wp:anchor distT="0" distB="0" distL="114300" distR="114300" simplePos="0" relativeHeight="251659267" behindDoc="0" locked="0" layoutInCell="1" allowOverlap="1" wp14:anchorId="2F8CE682" wp14:editId="7E128F45">
            <wp:simplePos x="0" y="0"/>
            <wp:positionH relativeFrom="margin">
              <wp:align>center</wp:align>
            </wp:positionH>
            <wp:positionV relativeFrom="paragraph">
              <wp:posOffset>142240</wp:posOffset>
            </wp:positionV>
            <wp:extent cx="6184900" cy="5833745"/>
            <wp:effectExtent l="0" t="0" r="635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4900" cy="5833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75C21" w:rsidRPr="00B15F08">
        <w:rPr>
          <w:rFonts w:ascii="Times New Roman" w:hAnsi="Times New Roman" w:cs="Times New Roman"/>
        </w:rPr>
        <w:br w:type="page"/>
      </w:r>
    </w:p>
    <w:p w14:paraId="0DF629CD" w14:textId="583496F1" w:rsidR="00A43AC3" w:rsidRPr="00B15F08" w:rsidRDefault="00A43AC3" w:rsidP="00A43AC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B15F08">
        <w:rPr>
          <w:rFonts w:ascii="Times New Roman" w:hAnsi="Times New Roman" w:cs="Times New Roman"/>
          <w:b/>
          <w:bCs/>
        </w:rPr>
        <w:lastRenderedPageBreak/>
        <w:t>Q4</w:t>
      </w:r>
      <w:r w:rsidRPr="00B15F08">
        <w:rPr>
          <w:rFonts w:ascii="Times New Roman" w:hAnsi="Times New Roman" w:cs="Times New Roman"/>
          <w:b/>
          <w:bCs/>
        </w:rPr>
        <w:br/>
      </w:r>
    </w:p>
    <w:p w14:paraId="7B2677F4" w14:textId="5EF1B172" w:rsidR="00A43AC3" w:rsidRPr="00B15F08" w:rsidRDefault="00E05595" w:rsidP="00A43AC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B15F08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0291" behindDoc="0" locked="0" layoutInCell="1" allowOverlap="1" wp14:anchorId="2C6790ED" wp14:editId="3206C20F">
            <wp:simplePos x="0" y="0"/>
            <wp:positionH relativeFrom="column">
              <wp:posOffset>27940</wp:posOffset>
            </wp:positionH>
            <wp:positionV relativeFrom="paragraph">
              <wp:posOffset>3912235</wp:posOffset>
            </wp:positionV>
            <wp:extent cx="6383655" cy="3314700"/>
            <wp:effectExtent l="0" t="0" r="0" b="0"/>
            <wp:wrapSquare wrapText="bothSides"/>
            <wp:docPr id="17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3655" cy="331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43AC3" w:rsidRPr="00B15F08">
        <w:rPr>
          <w:rFonts w:ascii="Times New Roman" w:hAnsi="Times New Roman" w:cs="Times New Roman"/>
        </w:rPr>
        <w:t> </w:t>
      </w:r>
      <w:r w:rsidR="00A43AC3" w:rsidRPr="00B15F08">
        <w:rPr>
          <w:rFonts w:ascii="Times New Roman" w:hAnsi="Times New Roman" w:cs="Times New Roman"/>
          <w:noProof/>
        </w:rPr>
        <w:drawing>
          <wp:inline distT="0" distB="0" distL="0" distR="0" wp14:anchorId="268A7332" wp14:editId="34D13176">
            <wp:extent cx="6417469" cy="3667125"/>
            <wp:effectExtent l="0" t="0" r="2540" b="0"/>
            <wp:docPr id="15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20728" cy="36689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D4B392" w14:textId="7209042A" w:rsidR="00A43AC3" w:rsidRPr="00B15F08" w:rsidRDefault="00A43AC3" w:rsidP="00A43AC3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</w:rPr>
      </w:pPr>
    </w:p>
    <w:p w14:paraId="33F9991E" w14:textId="78D83AC0" w:rsidR="00A43AC3" w:rsidRPr="00B15F08" w:rsidRDefault="00A43AC3" w:rsidP="00A43AC3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noProof/>
        </w:rPr>
      </w:pPr>
    </w:p>
    <w:p w14:paraId="0973ECC4" w14:textId="12C7B76E" w:rsidR="00A43AC3" w:rsidRPr="00B15F08" w:rsidRDefault="00A43AC3" w:rsidP="00A43AC3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</w:rPr>
      </w:pPr>
    </w:p>
    <w:p w14:paraId="3F4EDF03" w14:textId="77777777" w:rsidR="00A43AC3" w:rsidRPr="00B15F08" w:rsidRDefault="00A43AC3" w:rsidP="00A43AC3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</w:rPr>
      </w:pPr>
    </w:p>
    <w:p w14:paraId="4FCE5EB0" w14:textId="77777777" w:rsidR="00A43AC3" w:rsidRPr="00B15F08" w:rsidRDefault="00A43AC3" w:rsidP="00A43AC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</w:rPr>
      </w:pPr>
      <w:r w:rsidRPr="00B15F08">
        <w:rPr>
          <w:rFonts w:ascii="Times New Roman" w:hAnsi="Times New Roman" w:cs="Times New Roman"/>
        </w:rPr>
        <w:t> </w:t>
      </w:r>
    </w:p>
    <w:p w14:paraId="296D29B9" w14:textId="76E88224" w:rsidR="00B03345" w:rsidRPr="00B15F08" w:rsidRDefault="00B03345">
      <w:pPr>
        <w:rPr>
          <w:rFonts w:ascii="Times New Roman" w:hAnsi="Times New Roman" w:cs="Times New Roman"/>
        </w:rPr>
      </w:pPr>
      <w:bookmarkStart w:id="7" w:name="PlQu"/>
      <w:r w:rsidRPr="00B15F08">
        <w:rPr>
          <w:rFonts w:ascii="Times New Roman" w:hAnsi="Times New Roman" w:cs="Times New Roman"/>
          <w:noProof/>
        </w:rPr>
        <w:lastRenderedPageBreak/>
        <w:drawing>
          <wp:anchor distT="0" distB="0" distL="114300" distR="114300" simplePos="0" relativeHeight="251665411" behindDoc="0" locked="0" layoutInCell="1" allowOverlap="1" wp14:anchorId="50D5A905" wp14:editId="2FC20E18">
            <wp:simplePos x="0" y="0"/>
            <wp:positionH relativeFrom="margin">
              <wp:posOffset>-563880</wp:posOffset>
            </wp:positionH>
            <wp:positionV relativeFrom="paragraph">
              <wp:posOffset>271780</wp:posOffset>
            </wp:positionV>
            <wp:extent cx="7210139" cy="3624263"/>
            <wp:effectExtent l="0" t="0" r="0" b="0"/>
            <wp:wrapSquare wrapText="bothSides"/>
            <wp:docPr id="19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10139" cy="36242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15F08">
        <w:rPr>
          <w:rFonts w:ascii="Times New Roman" w:hAnsi="Times New Roman" w:cs="Times New Roman"/>
        </w:rPr>
        <w:br w:type="page"/>
      </w:r>
    </w:p>
    <w:p w14:paraId="79115F7B" w14:textId="77777777" w:rsidR="00B15F08" w:rsidRPr="00B15F08" w:rsidRDefault="00B15F08" w:rsidP="00B15F08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B15F08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76675" behindDoc="0" locked="0" layoutInCell="1" allowOverlap="1" wp14:anchorId="21775304" wp14:editId="79B87486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32" name="Picture 32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duotone>
                        <a:schemeClr val="bg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15F08">
        <w:rPr>
          <w:rFonts w:ascii="Times New Roman" w:hAnsi="Times New Roman" w:cs="Times New Roman"/>
          <w:b/>
          <w:bCs/>
          <w:sz w:val="32"/>
          <w:szCs w:val="32"/>
          <w:u w:val="single"/>
        </w:rPr>
        <w:t>Platinum Questions</w:t>
      </w:r>
      <w:r w:rsidRPr="00B15F08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B15F08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B15F08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B15F08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B15F08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B15F08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B15F08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  <w:r w:rsidRPr="00B15F08"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77699" behindDoc="1" locked="0" layoutInCell="1" allowOverlap="1" wp14:anchorId="345B4219" wp14:editId="2C039805">
            <wp:simplePos x="0" y="0"/>
            <wp:positionH relativeFrom="column">
              <wp:posOffset>2038350</wp:posOffset>
            </wp:positionH>
            <wp:positionV relativeFrom="paragraph">
              <wp:posOffset>86360</wp:posOffset>
            </wp:positionV>
            <wp:extent cx="323790" cy="466725"/>
            <wp:effectExtent l="0" t="0" r="635" b="0"/>
            <wp:wrapNone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9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A88FCD4" w14:textId="77777777" w:rsidR="00B15F08" w:rsidRPr="00B15F08" w:rsidRDefault="00B15F08" w:rsidP="00B15F08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B15F08">
        <w:rPr>
          <w:rFonts w:ascii="Times New Roman" w:hAnsi="Times New Roman" w:cs="Times New Roman"/>
          <w:b/>
          <w:bCs/>
          <w:sz w:val="26"/>
          <w:szCs w:val="26"/>
        </w:rPr>
        <w:t>Calculators may not be used</w:t>
      </w:r>
    </w:p>
    <w:p w14:paraId="64581054" w14:textId="42BBFD89" w:rsidR="00B15F08" w:rsidRPr="00B15F08" w:rsidRDefault="00B15F08" w:rsidP="00B15F08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6"/>
          <w:szCs w:val="26"/>
        </w:rPr>
      </w:pPr>
      <w:r w:rsidRPr="00B15F08">
        <w:rPr>
          <w:rFonts w:ascii="Times New Roman" w:hAnsi="Times New Roman" w:cs="Times New Roman"/>
          <w:sz w:val="26"/>
          <w:szCs w:val="26"/>
        </w:rPr>
        <w:t>The total mark for this section is 20</w:t>
      </w:r>
    </w:p>
    <w:p w14:paraId="40FA5519" w14:textId="77777777" w:rsidR="00B15F08" w:rsidRPr="00B15F08" w:rsidRDefault="00B15F08" w:rsidP="00B15F08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</w:rPr>
      </w:pPr>
    </w:p>
    <w:p w14:paraId="77B60CEB" w14:textId="527893B7" w:rsidR="00E55F02" w:rsidRPr="00701790" w:rsidRDefault="00E55F02" w:rsidP="00E55F02">
      <w:pPr>
        <w:tabs>
          <w:tab w:val="left" w:pos="0"/>
        </w:tabs>
        <w:ind w:hanging="567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01790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Pr="00701790">
        <w:rPr>
          <w:rFonts w:ascii="Times New Roman" w:hAnsi="Times New Roman" w:cs="Times New Roman"/>
          <w:b/>
          <w:sz w:val="24"/>
          <w:szCs w:val="24"/>
          <w:lang w:val="en-US"/>
        </w:rPr>
        <w:tab/>
      </w:r>
      <w:r w:rsidRPr="00701790">
        <w:rPr>
          <w:rFonts w:ascii="Times New Roman" w:hAnsi="Times New Roman" w:cs="Times New Roman"/>
          <w:sz w:val="24"/>
          <w:szCs w:val="24"/>
          <w:lang w:val="en-US"/>
        </w:rPr>
        <w:t xml:space="preserve">A point </w:t>
      </w:r>
      <w:r w:rsidRPr="00701790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701790">
        <w:rPr>
          <w:rFonts w:ascii="Times New Roman" w:hAnsi="Times New Roman" w:cs="Times New Roman"/>
          <w:sz w:val="24"/>
          <w:szCs w:val="24"/>
          <w:lang w:val="en-US"/>
        </w:rPr>
        <w:t xml:space="preserve"> lies on the curve with equation</w:t>
      </w:r>
    </w:p>
    <w:p w14:paraId="1E1A8424" w14:textId="77777777" w:rsidR="00E55F02" w:rsidRPr="00701790" w:rsidRDefault="00E55F02" w:rsidP="00E55F02">
      <w:pPr>
        <w:tabs>
          <w:tab w:val="left" w:pos="0"/>
        </w:tabs>
        <w:ind w:hanging="567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7A4C1AC9" w14:textId="77777777" w:rsidR="00E55F02" w:rsidRPr="00701790" w:rsidRDefault="00E55F02" w:rsidP="00E55F02">
      <w:pPr>
        <w:tabs>
          <w:tab w:val="left" w:pos="0"/>
        </w:tabs>
        <w:ind w:hanging="567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701790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701790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701790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701790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701790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701790">
        <w:rPr>
          <w:rFonts w:ascii="Times New Roman" w:hAnsi="Times New Roman" w:cs="Times New Roman"/>
          <w:sz w:val="24"/>
          <w:szCs w:val="24"/>
          <w:lang w:val="en-US"/>
        </w:rPr>
        <w:t xml:space="preserve"> – 6</w:t>
      </w:r>
      <w:r w:rsidRPr="00701790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701790">
        <w:rPr>
          <w:rFonts w:ascii="Times New Roman" w:hAnsi="Times New Roman" w:cs="Times New Roman"/>
          <w:sz w:val="24"/>
          <w:szCs w:val="24"/>
          <w:lang w:val="en-US"/>
        </w:rPr>
        <w:t xml:space="preserve"> + 8</w:t>
      </w:r>
      <w:r w:rsidRPr="00701790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701790">
        <w:rPr>
          <w:rFonts w:ascii="Times New Roman" w:hAnsi="Times New Roman" w:cs="Times New Roman"/>
          <w:sz w:val="24"/>
          <w:szCs w:val="24"/>
          <w:lang w:val="en-US"/>
        </w:rPr>
        <w:t xml:space="preserve"> = 24.</w:t>
      </w:r>
    </w:p>
    <w:p w14:paraId="54AC9CAF" w14:textId="77777777" w:rsidR="00E55F02" w:rsidRPr="00701790" w:rsidRDefault="00E55F02" w:rsidP="00E55F02">
      <w:pPr>
        <w:tabs>
          <w:tab w:val="left" w:pos="0"/>
        </w:tabs>
        <w:ind w:hanging="567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14:paraId="7D03D597" w14:textId="77777777" w:rsidR="00E55F02" w:rsidRPr="00701790" w:rsidRDefault="00E55F02" w:rsidP="00E55F02">
      <w:pPr>
        <w:tabs>
          <w:tab w:val="left" w:pos="0"/>
        </w:tabs>
        <w:ind w:hanging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01790">
        <w:rPr>
          <w:rFonts w:ascii="Times New Roman" w:hAnsi="Times New Roman" w:cs="Times New Roman"/>
          <w:sz w:val="24"/>
          <w:szCs w:val="24"/>
          <w:lang w:val="en-US"/>
        </w:rPr>
        <w:tab/>
        <w:t xml:space="preserve">Find the greatest and least possible values of the length </w:t>
      </w:r>
      <w:r w:rsidRPr="00701790">
        <w:rPr>
          <w:rFonts w:ascii="Times New Roman" w:hAnsi="Times New Roman" w:cs="Times New Roman"/>
          <w:i/>
          <w:sz w:val="24"/>
          <w:szCs w:val="24"/>
          <w:lang w:val="en-US"/>
        </w:rPr>
        <w:t>OP</w:t>
      </w:r>
      <w:r w:rsidRPr="00701790">
        <w:rPr>
          <w:rFonts w:ascii="Times New Roman" w:hAnsi="Times New Roman" w:cs="Times New Roman"/>
          <w:sz w:val="24"/>
          <w:szCs w:val="24"/>
          <w:lang w:val="en-US"/>
        </w:rPr>
        <w:t xml:space="preserve">, where </w:t>
      </w:r>
      <w:r w:rsidRPr="00701790">
        <w:rPr>
          <w:rFonts w:ascii="Times New Roman" w:hAnsi="Times New Roman" w:cs="Times New Roman"/>
          <w:i/>
          <w:sz w:val="24"/>
          <w:szCs w:val="24"/>
          <w:lang w:val="en-US"/>
        </w:rPr>
        <w:t>O</w:t>
      </w:r>
      <w:r w:rsidRPr="00701790">
        <w:rPr>
          <w:rFonts w:ascii="Times New Roman" w:hAnsi="Times New Roman" w:cs="Times New Roman"/>
          <w:sz w:val="24"/>
          <w:szCs w:val="24"/>
          <w:lang w:val="en-US"/>
        </w:rPr>
        <w:t xml:space="preserve"> is the origin.</w:t>
      </w:r>
    </w:p>
    <w:p w14:paraId="44C8BB40" w14:textId="32B3464B" w:rsidR="00701790" w:rsidRDefault="00E55F02" w:rsidP="00701790">
      <w:pPr>
        <w:tabs>
          <w:tab w:val="left" w:pos="426"/>
        </w:tabs>
        <w:spacing w:line="360" w:lineRule="auto"/>
        <w:jc w:val="righ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01790">
        <w:rPr>
          <w:rFonts w:ascii="Times New Roman" w:hAnsi="Times New Roman" w:cs="Times New Roman"/>
          <w:b/>
          <w:sz w:val="24"/>
          <w:szCs w:val="24"/>
          <w:lang w:val="en-US"/>
        </w:rPr>
        <w:t>(6)</w:t>
      </w:r>
    </w:p>
    <w:p w14:paraId="63C45333" w14:textId="0C1269D3" w:rsidR="00701790" w:rsidRDefault="00701790" w:rsidP="00701790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1 is 6 marks)</w:t>
      </w:r>
    </w:p>
    <w:p w14:paraId="7DB8BA45" w14:textId="77777777" w:rsidR="00701790" w:rsidRDefault="00701790" w:rsidP="00701790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1510E183" w14:textId="43A82CE4" w:rsidR="00701790" w:rsidRDefault="00701790" w:rsidP="00E55F02">
      <w:pPr>
        <w:tabs>
          <w:tab w:val="left" w:pos="426"/>
        </w:tabs>
        <w:spacing w:line="360" w:lineRule="auto"/>
        <w:jc w:val="right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25CEF98D" w14:textId="77777777" w:rsidR="00701790" w:rsidRPr="00701790" w:rsidRDefault="00701790" w:rsidP="00E55F02">
      <w:pPr>
        <w:tabs>
          <w:tab w:val="left" w:pos="426"/>
        </w:tabs>
        <w:spacing w:line="360" w:lineRule="auto"/>
        <w:jc w:val="right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77AFDA64" w14:textId="77777777" w:rsidR="00701790" w:rsidRDefault="00701790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br w:type="page"/>
      </w:r>
    </w:p>
    <w:p w14:paraId="087314A8" w14:textId="278B76A7" w:rsidR="00B92213" w:rsidRPr="00701790" w:rsidRDefault="00701790" w:rsidP="00303244">
      <w:pPr>
        <w:ind w:hanging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2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ab/>
      </w:r>
      <w:r w:rsidR="00B92213" w:rsidRPr="00701790">
        <w:rPr>
          <w:rFonts w:ascii="Times New Roman" w:hAnsi="Times New Roman" w:cs="Times New Roman"/>
          <w:sz w:val="24"/>
          <w:szCs w:val="24"/>
          <w:lang w:val="en-US"/>
        </w:rPr>
        <w:t>The line with equation</w:t>
      </w:r>
      <w:r w:rsidR="00B92213" w:rsidRPr="00701790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B92213" w:rsidRPr="00701790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="00B92213" w:rsidRPr="00701790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 w:rsidR="00B92213" w:rsidRPr="00701790">
        <w:rPr>
          <w:rFonts w:ascii="Times New Roman" w:hAnsi="Times New Roman" w:cs="Times New Roman"/>
          <w:i/>
          <w:sz w:val="24"/>
          <w:szCs w:val="24"/>
          <w:lang w:val="en-US"/>
        </w:rPr>
        <w:t>mx</w:t>
      </w:r>
      <w:r w:rsidR="00B92213" w:rsidRPr="00701790">
        <w:rPr>
          <w:rFonts w:ascii="Times New Roman" w:hAnsi="Times New Roman" w:cs="Times New Roman"/>
          <w:sz w:val="24"/>
          <w:szCs w:val="24"/>
          <w:lang w:val="en-US"/>
        </w:rPr>
        <w:t xml:space="preserve"> is a tangent to the circle </w:t>
      </w:r>
      <w:r w:rsidR="00B92213" w:rsidRPr="00701790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B92213" w:rsidRPr="0070179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</w:t>
      </w:r>
      <w:r w:rsidR="00B92213" w:rsidRPr="00701790">
        <w:rPr>
          <w:rFonts w:ascii="Times New Roman" w:hAnsi="Times New Roman" w:cs="Times New Roman"/>
          <w:sz w:val="24"/>
          <w:szCs w:val="24"/>
          <w:lang w:val="en-US"/>
        </w:rPr>
        <w:t xml:space="preserve"> with equation</w:t>
      </w:r>
    </w:p>
    <w:p w14:paraId="41EC143F" w14:textId="77777777" w:rsidR="00B92213" w:rsidRPr="00701790" w:rsidRDefault="00B92213" w:rsidP="00B92213">
      <w:pPr>
        <w:ind w:hanging="567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701790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701790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701790">
        <w:rPr>
          <w:rFonts w:ascii="Times New Roman" w:hAnsi="Times New Roman" w:cs="Times New Roman"/>
          <w:sz w:val="24"/>
          <w:szCs w:val="24"/>
          <w:lang w:val="en-US"/>
        </w:rPr>
        <w:t xml:space="preserve"> + 4)</w:t>
      </w:r>
      <w:r w:rsidRPr="00701790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701790">
        <w:rPr>
          <w:rFonts w:ascii="Times New Roman" w:hAnsi="Times New Roman" w:cs="Times New Roman"/>
          <w:sz w:val="24"/>
          <w:szCs w:val="24"/>
          <w:lang w:val="en-US"/>
        </w:rPr>
        <w:t xml:space="preserve"> + (</w:t>
      </w:r>
      <w:r w:rsidRPr="00701790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701790">
        <w:rPr>
          <w:rFonts w:ascii="Times New Roman" w:hAnsi="Times New Roman" w:cs="Times New Roman"/>
          <w:sz w:val="24"/>
          <w:szCs w:val="24"/>
          <w:lang w:val="en-US"/>
        </w:rPr>
        <w:t xml:space="preserve"> – 7)</w:t>
      </w:r>
      <w:r w:rsidRPr="00701790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701790">
        <w:rPr>
          <w:rFonts w:ascii="Times New Roman" w:hAnsi="Times New Roman" w:cs="Times New Roman"/>
          <w:sz w:val="24"/>
          <w:szCs w:val="24"/>
          <w:lang w:val="en-US"/>
        </w:rPr>
        <w:t xml:space="preserve"> = 13.</w:t>
      </w:r>
    </w:p>
    <w:p w14:paraId="18D19CF7" w14:textId="77777777" w:rsidR="00B92213" w:rsidRPr="00701790" w:rsidRDefault="00B92213" w:rsidP="00B92213">
      <w:pPr>
        <w:ind w:hanging="567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14:paraId="7FC58623" w14:textId="2C53AB2D" w:rsidR="00B92213" w:rsidRPr="00701790" w:rsidRDefault="00B92213" w:rsidP="00B92213">
      <w:pPr>
        <w:tabs>
          <w:tab w:val="left" w:pos="426"/>
        </w:tabs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01790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701790">
        <w:rPr>
          <w:rFonts w:ascii="Times New Roman" w:hAnsi="Times New Roman" w:cs="Times New Roman"/>
          <w:iCs/>
          <w:sz w:val="24"/>
          <w:szCs w:val="24"/>
          <w:lang w:val="en-US"/>
        </w:rPr>
        <w:t>a</w:t>
      </w:r>
      <w:r w:rsidRPr="00701790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701790">
        <w:rPr>
          <w:rFonts w:ascii="Times New Roman" w:hAnsi="Times New Roman" w:cs="Times New Roman"/>
          <w:sz w:val="24"/>
          <w:szCs w:val="24"/>
          <w:lang w:val="en-US"/>
        </w:rPr>
        <w:tab/>
        <w:t xml:space="preserve">Show that </w:t>
      </w:r>
      <w:r w:rsidRPr="00701790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701790">
        <w:rPr>
          <w:rFonts w:ascii="Times New Roman" w:hAnsi="Times New Roman" w:cs="Times New Roman"/>
          <w:sz w:val="24"/>
          <w:szCs w:val="24"/>
          <w:lang w:val="en-US"/>
        </w:rPr>
        <w:t xml:space="preserve"> satisfies the equation</w:t>
      </w:r>
    </w:p>
    <w:p w14:paraId="57B7DBC2" w14:textId="77777777" w:rsidR="00B92213" w:rsidRPr="00701790" w:rsidRDefault="00B92213" w:rsidP="00B92213">
      <w:pPr>
        <w:tabs>
          <w:tab w:val="left" w:pos="426"/>
        </w:tabs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701790">
        <w:rPr>
          <w:rFonts w:ascii="Times New Roman" w:hAnsi="Times New Roman" w:cs="Times New Roman"/>
          <w:sz w:val="24"/>
          <w:szCs w:val="24"/>
          <w:lang w:val="en-US"/>
        </w:rPr>
        <w:t>3</w:t>
      </w:r>
      <w:r w:rsidRPr="00701790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701790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701790">
        <w:rPr>
          <w:rFonts w:ascii="Times New Roman" w:hAnsi="Times New Roman" w:cs="Times New Roman"/>
          <w:sz w:val="24"/>
          <w:szCs w:val="24"/>
          <w:lang w:val="en-US"/>
        </w:rPr>
        <w:t xml:space="preserve"> + 56</w:t>
      </w:r>
      <w:r w:rsidRPr="00701790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701790">
        <w:rPr>
          <w:rFonts w:ascii="Times New Roman" w:hAnsi="Times New Roman" w:cs="Times New Roman"/>
          <w:sz w:val="24"/>
          <w:szCs w:val="24"/>
          <w:lang w:val="en-US"/>
        </w:rPr>
        <w:t xml:space="preserve"> + 36 = 0.</w:t>
      </w:r>
    </w:p>
    <w:p w14:paraId="437682CF" w14:textId="77777777" w:rsidR="00B92213" w:rsidRPr="00701790" w:rsidRDefault="00B92213" w:rsidP="00B92213">
      <w:pPr>
        <w:tabs>
          <w:tab w:val="left" w:pos="426"/>
        </w:tabs>
        <w:jc w:val="righ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01790">
        <w:rPr>
          <w:rFonts w:ascii="Times New Roman" w:hAnsi="Times New Roman" w:cs="Times New Roman"/>
          <w:b/>
          <w:sz w:val="24"/>
          <w:szCs w:val="24"/>
          <w:lang w:val="en-US"/>
        </w:rPr>
        <w:t>(4)</w:t>
      </w:r>
    </w:p>
    <w:p w14:paraId="3485172B" w14:textId="77777777" w:rsidR="00B92213" w:rsidRPr="00701790" w:rsidRDefault="00B92213" w:rsidP="00B92213">
      <w:pPr>
        <w:tabs>
          <w:tab w:val="left" w:pos="426"/>
        </w:tabs>
        <w:jc w:val="right"/>
        <w:rPr>
          <w:rFonts w:ascii="Times New Roman" w:hAnsi="Times New Roman" w:cs="Times New Roman"/>
          <w:sz w:val="24"/>
          <w:szCs w:val="24"/>
          <w:lang w:val="en-US"/>
        </w:rPr>
      </w:pPr>
    </w:p>
    <w:p w14:paraId="70D68989" w14:textId="77777777" w:rsidR="00B92213" w:rsidRPr="00701790" w:rsidRDefault="00B92213" w:rsidP="00B92213">
      <w:pPr>
        <w:tabs>
          <w:tab w:val="left" w:pos="426"/>
        </w:tabs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01790">
        <w:rPr>
          <w:rFonts w:ascii="Times New Roman" w:hAnsi="Times New Roman" w:cs="Times New Roman"/>
          <w:sz w:val="24"/>
          <w:szCs w:val="24"/>
          <w:lang w:val="en-US"/>
        </w:rPr>
        <w:t xml:space="preserve">The tangents from the origin </w:t>
      </w:r>
      <w:r w:rsidRPr="00701790">
        <w:rPr>
          <w:rFonts w:ascii="Times New Roman" w:hAnsi="Times New Roman" w:cs="Times New Roman"/>
          <w:i/>
          <w:sz w:val="24"/>
          <w:szCs w:val="24"/>
          <w:lang w:val="en-US"/>
        </w:rPr>
        <w:t>O</w:t>
      </w:r>
      <w:r w:rsidRPr="00701790">
        <w:rPr>
          <w:rFonts w:ascii="Times New Roman" w:hAnsi="Times New Roman" w:cs="Times New Roman"/>
          <w:sz w:val="24"/>
          <w:szCs w:val="24"/>
          <w:lang w:val="en-US"/>
        </w:rPr>
        <w:t xml:space="preserve"> to </w:t>
      </w:r>
      <w:r w:rsidRPr="00701790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70179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</w:t>
      </w:r>
      <w:r w:rsidRPr="00701790">
        <w:rPr>
          <w:rFonts w:ascii="Times New Roman" w:hAnsi="Times New Roman" w:cs="Times New Roman"/>
          <w:sz w:val="24"/>
          <w:szCs w:val="24"/>
          <w:lang w:val="en-US"/>
        </w:rPr>
        <w:t xml:space="preserve"> touch </w:t>
      </w:r>
      <w:r w:rsidRPr="00701790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70179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</w:t>
      </w:r>
      <w:r w:rsidRPr="00701790">
        <w:rPr>
          <w:rFonts w:ascii="Times New Roman" w:hAnsi="Times New Roman" w:cs="Times New Roman"/>
          <w:sz w:val="24"/>
          <w:szCs w:val="24"/>
          <w:lang w:val="en-US"/>
        </w:rPr>
        <w:t xml:space="preserve"> at the points </w:t>
      </w:r>
      <w:r w:rsidRPr="00701790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701790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701790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701790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71674075" w14:textId="77777777" w:rsidR="00B92213" w:rsidRPr="00701790" w:rsidRDefault="00B92213" w:rsidP="00B92213">
      <w:pPr>
        <w:tabs>
          <w:tab w:val="left" w:pos="426"/>
        </w:tabs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2120B3BA" w14:textId="77777777" w:rsidR="00B92213" w:rsidRPr="00701790" w:rsidRDefault="00B92213" w:rsidP="00B92213">
      <w:pPr>
        <w:tabs>
          <w:tab w:val="left" w:pos="426"/>
        </w:tabs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01790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701790">
        <w:rPr>
          <w:rFonts w:ascii="Times New Roman" w:hAnsi="Times New Roman" w:cs="Times New Roman"/>
          <w:iCs/>
          <w:sz w:val="24"/>
          <w:szCs w:val="24"/>
          <w:lang w:val="en-US"/>
        </w:rPr>
        <w:t>b</w:t>
      </w:r>
      <w:r w:rsidRPr="00701790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701790">
        <w:rPr>
          <w:rFonts w:ascii="Times New Roman" w:hAnsi="Times New Roman" w:cs="Times New Roman"/>
          <w:sz w:val="24"/>
          <w:szCs w:val="24"/>
          <w:lang w:val="en-US"/>
        </w:rPr>
        <w:tab/>
        <w:t xml:space="preserve">Find the coordinates of the points </w:t>
      </w:r>
      <w:r w:rsidRPr="00701790">
        <w:rPr>
          <w:rFonts w:ascii="Times New Roman" w:hAnsi="Times New Roman" w:cs="Times New Roman"/>
          <w:i/>
          <w:sz w:val="24"/>
          <w:szCs w:val="24"/>
          <w:lang w:val="en-US"/>
        </w:rPr>
        <w:t xml:space="preserve">A </w:t>
      </w:r>
      <w:r w:rsidRPr="00701790"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 w:rsidRPr="00701790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701790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7E9BBDB5" w14:textId="77777777" w:rsidR="00B92213" w:rsidRPr="00701790" w:rsidRDefault="00B92213" w:rsidP="00B92213">
      <w:pPr>
        <w:tabs>
          <w:tab w:val="left" w:pos="426"/>
        </w:tabs>
        <w:jc w:val="righ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01790">
        <w:rPr>
          <w:rFonts w:ascii="Times New Roman" w:hAnsi="Times New Roman" w:cs="Times New Roman"/>
          <w:b/>
          <w:sz w:val="24"/>
          <w:szCs w:val="24"/>
          <w:lang w:val="en-US"/>
        </w:rPr>
        <w:t xml:space="preserve"> (8)</w:t>
      </w:r>
    </w:p>
    <w:p w14:paraId="37C9D279" w14:textId="77777777" w:rsidR="00B92213" w:rsidRPr="00701790" w:rsidRDefault="00B92213" w:rsidP="00B92213">
      <w:pPr>
        <w:tabs>
          <w:tab w:val="left" w:pos="426"/>
        </w:tabs>
        <w:jc w:val="right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549C4066" w14:textId="77777777" w:rsidR="00B92213" w:rsidRPr="00701790" w:rsidRDefault="00B92213" w:rsidP="00B92213">
      <w:pPr>
        <w:tabs>
          <w:tab w:val="left" w:pos="426"/>
        </w:tabs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01790">
        <w:rPr>
          <w:rFonts w:ascii="Times New Roman" w:hAnsi="Times New Roman" w:cs="Times New Roman"/>
          <w:sz w:val="24"/>
          <w:szCs w:val="24"/>
          <w:lang w:val="en-US"/>
        </w:rPr>
        <w:t xml:space="preserve">Another circle </w:t>
      </w:r>
      <w:r w:rsidRPr="00701790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70179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701790">
        <w:rPr>
          <w:rFonts w:ascii="Times New Roman" w:hAnsi="Times New Roman" w:cs="Times New Roman"/>
          <w:sz w:val="24"/>
          <w:szCs w:val="24"/>
          <w:lang w:val="en-US"/>
        </w:rPr>
        <w:t xml:space="preserve"> has equation </w:t>
      </w:r>
      <w:r w:rsidRPr="00701790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701790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701790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701790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701790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701790">
        <w:rPr>
          <w:rFonts w:ascii="Times New Roman" w:hAnsi="Times New Roman" w:cs="Times New Roman"/>
          <w:sz w:val="24"/>
          <w:szCs w:val="24"/>
          <w:lang w:val="en-US"/>
        </w:rPr>
        <w:t xml:space="preserve"> = 13. The tangents from the point (4, –7) to </w:t>
      </w:r>
      <w:r w:rsidRPr="00701790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70179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701790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 </w:t>
      </w:r>
      <w:r w:rsidRPr="00701790">
        <w:rPr>
          <w:rFonts w:ascii="Times New Roman" w:hAnsi="Times New Roman" w:cs="Times New Roman"/>
          <w:sz w:val="24"/>
          <w:szCs w:val="24"/>
          <w:lang w:val="en-US"/>
        </w:rPr>
        <w:t xml:space="preserve">touch it at the points </w:t>
      </w:r>
      <w:r w:rsidRPr="00701790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701790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701790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701790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14:paraId="095F7E19" w14:textId="77777777" w:rsidR="00B92213" w:rsidRPr="00701790" w:rsidRDefault="00B92213" w:rsidP="00B92213">
      <w:pPr>
        <w:tabs>
          <w:tab w:val="left" w:pos="426"/>
        </w:tabs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2F752DEB" w14:textId="77777777" w:rsidR="00B92213" w:rsidRPr="00701790" w:rsidRDefault="00B92213" w:rsidP="00B92213">
      <w:pPr>
        <w:tabs>
          <w:tab w:val="left" w:pos="426"/>
        </w:tabs>
        <w:rPr>
          <w:rFonts w:ascii="Times New Roman" w:hAnsi="Times New Roman" w:cs="Times New Roman"/>
          <w:sz w:val="24"/>
          <w:szCs w:val="24"/>
          <w:lang w:val="en-US"/>
        </w:rPr>
      </w:pPr>
      <w:r w:rsidRPr="00701790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701790">
        <w:rPr>
          <w:rFonts w:ascii="Times New Roman" w:hAnsi="Times New Roman" w:cs="Times New Roman"/>
          <w:iCs/>
          <w:sz w:val="24"/>
          <w:szCs w:val="24"/>
          <w:lang w:val="en-US"/>
        </w:rPr>
        <w:t>c</w:t>
      </w:r>
      <w:r w:rsidRPr="00701790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701790">
        <w:rPr>
          <w:rFonts w:ascii="Times New Roman" w:hAnsi="Times New Roman" w:cs="Times New Roman"/>
          <w:sz w:val="24"/>
          <w:szCs w:val="24"/>
          <w:lang w:val="en-US"/>
        </w:rPr>
        <w:tab/>
        <w:t xml:space="preserve">Find the coordinates of either the point </w:t>
      </w:r>
      <w:r w:rsidRPr="00701790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701790">
        <w:rPr>
          <w:rFonts w:ascii="Times New Roman" w:hAnsi="Times New Roman" w:cs="Times New Roman"/>
          <w:sz w:val="24"/>
          <w:szCs w:val="24"/>
          <w:lang w:val="en-US"/>
        </w:rPr>
        <w:t xml:space="preserve"> or the point </w:t>
      </w:r>
      <w:r w:rsidRPr="00701790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701790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14:paraId="3D6F69FC" w14:textId="3AE53364" w:rsidR="00B92213" w:rsidRDefault="00B92213" w:rsidP="00B92213">
      <w:pPr>
        <w:jc w:val="righ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01790">
        <w:rPr>
          <w:rFonts w:ascii="Times New Roman" w:hAnsi="Times New Roman" w:cs="Times New Roman"/>
          <w:b/>
          <w:sz w:val="24"/>
          <w:szCs w:val="24"/>
          <w:lang w:val="en-US"/>
        </w:rPr>
        <w:t xml:space="preserve"> (2)</w:t>
      </w:r>
    </w:p>
    <w:p w14:paraId="15D28057" w14:textId="0B84AE17" w:rsidR="00701790" w:rsidRDefault="00701790" w:rsidP="00701790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2 is 20 marks)</w:t>
      </w:r>
    </w:p>
    <w:p w14:paraId="47925595" w14:textId="77777777" w:rsidR="00701790" w:rsidRDefault="00701790" w:rsidP="00701790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3EA78940" w14:textId="77777777" w:rsidR="005314FF" w:rsidRDefault="005314FF" w:rsidP="00B03345">
      <w:pPr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300EBEC5" w14:textId="0C3DEC86" w:rsidR="00B03345" w:rsidRPr="00B15F08" w:rsidRDefault="005314FF" w:rsidP="005314FF">
      <w:pPr>
        <w:jc w:val="center"/>
        <w:rPr>
          <w:rFonts w:ascii="Times New Roman" w:hAnsi="Times New Roman" w:cs="Times New Roman"/>
          <w:b/>
          <w:bCs/>
          <w:sz w:val="26"/>
          <w:szCs w:val="26"/>
          <w:highlight w:val="yellow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E</w:t>
      </w:r>
      <w:r w:rsidRPr="00576290">
        <w:rPr>
          <w:rFonts w:ascii="Times New Roman" w:hAnsi="Times New Roman" w:cs="Times New Roman"/>
          <w:b/>
          <w:bCs/>
          <w:color w:val="000000"/>
          <w:sz w:val="24"/>
          <w:szCs w:val="24"/>
        </w:rPr>
        <w:t>nd of Questions</w:t>
      </w:r>
    </w:p>
    <w:p w14:paraId="26F9EE40" w14:textId="77777777" w:rsidR="00701790" w:rsidRDefault="00701790">
      <w:pPr>
        <w:rPr>
          <w:rFonts w:ascii="Times New Roman" w:hAnsi="Times New Roman" w:cs="Times New Roman"/>
          <w:b/>
          <w:bCs/>
          <w:sz w:val="26"/>
          <w:szCs w:val="26"/>
        </w:rPr>
      </w:pPr>
      <w:bookmarkStart w:id="8" w:name="PlMS"/>
      <w:r>
        <w:rPr>
          <w:rFonts w:ascii="Times New Roman" w:hAnsi="Times New Roman" w:cs="Times New Roman"/>
          <w:b/>
          <w:bCs/>
          <w:sz w:val="26"/>
          <w:szCs w:val="26"/>
        </w:rPr>
        <w:br w:type="page"/>
      </w:r>
    </w:p>
    <w:p w14:paraId="40B95EBD" w14:textId="7C175A8E" w:rsidR="00B03345" w:rsidRPr="00B15F08" w:rsidRDefault="00B03345" w:rsidP="00B03345">
      <w:pPr>
        <w:rPr>
          <w:rFonts w:ascii="Times New Roman" w:hAnsi="Times New Roman" w:cs="Times New Roman"/>
          <w:sz w:val="26"/>
          <w:szCs w:val="26"/>
        </w:rPr>
      </w:pPr>
      <w:r w:rsidRPr="00B15F08">
        <w:rPr>
          <w:rFonts w:ascii="Times New Roman" w:hAnsi="Times New Roman" w:cs="Times New Roman"/>
          <w:b/>
          <w:bCs/>
          <w:sz w:val="26"/>
          <w:szCs w:val="26"/>
        </w:rPr>
        <w:lastRenderedPageBreak/>
        <w:t>Platinum Mark Scheme</w:t>
      </w:r>
      <w:bookmarkEnd w:id="8"/>
    </w:p>
    <w:bookmarkEnd w:id="7"/>
    <w:p w14:paraId="3B1375A8" w14:textId="710F66D2" w:rsidR="00A43AC3" w:rsidRPr="00B15F08" w:rsidRDefault="00A43AC3" w:rsidP="00A43AC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74958133" w14:textId="6AB06D14" w:rsidR="00A43AC3" w:rsidRPr="00B15F08" w:rsidRDefault="00BA3D17" w:rsidP="00A43AC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B15F08">
        <w:rPr>
          <w:rFonts w:ascii="Times New Roman" w:hAnsi="Times New Roman" w:cs="Times New Roman"/>
        </w:rPr>
        <w:t>1.</w:t>
      </w:r>
    </w:p>
    <w:p w14:paraId="0D559759" w14:textId="25D130AB" w:rsidR="00BA3D17" w:rsidRPr="00B15F08" w:rsidRDefault="00BA3D17" w:rsidP="00A43AC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B15F08">
        <w:rPr>
          <w:rFonts w:ascii="Times New Roman" w:hAnsi="Times New Roman" w:cs="Times New Roman"/>
          <w:noProof/>
        </w:rPr>
        <w:drawing>
          <wp:inline distT="0" distB="0" distL="0" distR="0" wp14:anchorId="6544DFEB" wp14:editId="59488F16">
            <wp:extent cx="5731510" cy="2842895"/>
            <wp:effectExtent l="0" t="0" r="254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842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E58E4" w14:textId="3759C5B2" w:rsidR="00A43AC3" w:rsidRPr="00B15F08" w:rsidRDefault="00A43AC3" w:rsidP="00A43AC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</w:rPr>
      </w:pPr>
    </w:p>
    <w:p w14:paraId="58278688" w14:textId="6945456A" w:rsidR="00587BFA" w:rsidRPr="00B15F08" w:rsidRDefault="00F5723C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B15F08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</w:p>
    <w:p w14:paraId="64102344" w14:textId="77777777" w:rsidR="00587092" w:rsidRPr="00B15F08" w:rsidRDefault="00587092">
      <w:pPr>
        <w:rPr>
          <w:rFonts w:ascii="Times New Roman" w:hAnsi="Times New Roman" w:cs="Times New Roman"/>
          <w:sz w:val="26"/>
          <w:szCs w:val="26"/>
        </w:rPr>
      </w:pPr>
      <w:r w:rsidRPr="00B15F08">
        <w:rPr>
          <w:rFonts w:ascii="Times New Roman" w:hAnsi="Times New Roman" w:cs="Times New Roman"/>
          <w:sz w:val="26"/>
          <w:szCs w:val="26"/>
        </w:rPr>
        <w:br w:type="page"/>
      </w:r>
    </w:p>
    <w:p w14:paraId="470EA83D" w14:textId="3E049654" w:rsidR="00F5723C" w:rsidRPr="00B15F08" w:rsidRDefault="00B92213">
      <w:pPr>
        <w:rPr>
          <w:rFonts w:ascii="Times New Roman" w:hAnsi="Times New Roman" w:cs="Times New Roman"/>
          <w:sz w:val="26"/>
          <w:szCs w:val="26"/>
        </w:rPr>
      </w:pPr>
      <w:r w:rsidRPr="00B15F08">
        <w:rPr>
          <w:rFonts w:ascii="Times New Roman" w:hAnsi="Times New Roman" w:cs="Times New Roman"/>
          <w:sz w:val="26"/>
          <w:szCs w:val="26"/>
        </w:rPr>
        <w:lastRenderedPageBreak/>
        <w:t>2.</w:t>
      </w:r>
      <w:r w:rsidR="00587092" w:rsidRPr="00B15F08">
        <w:rPr>
          <w:rFonts w:ascii="Times New Roman" w:hAnsi="Times New Roman" w:cs="Times New Roman"/>
          <w:noProof/>
        </w:rPr>
        <w:t xml:space="preserve"> </w:t>
      </w:r>
      <w:r w:rsidR="00587092" w:rsidRPr="00B15F08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22FA9071" wp14:editId="0183F2C1">
            <wp:extent cx="5687219" cy="6754168"/>
            <wp:effectExtent l="0" t="0" r="8890" b="889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687219" cy="67541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F015C0" w14:textId="77777777" w:rsidR="00B92213" w:rsidRPr="00B15F08" w:rsidRDefault="00B92213">
      <w:pPr>
        <w:rPr>
          <w:rFonts w:ascii="Times New Roman" w:hAnsi="Times New Roman" w:cs="Times New Roman"/>
          <w:sz w:val="26"/>
          <w:szCs w:val="26"/>
        </w:rPr>
      </w:pPr>
    </w:p>
    <w:sectPr w:rsidR="00B92213" w:rsidRPr="00B15F08">
      <w:headerReference w:type="default" r:id="rId45"/>
      <w:footerReference w:type="default" r:id="rId46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EF7E396" w14:textId="77777777" w:rsidR="00B65E5F" w:rsidRDefault="00B65E5F" w:rsidP="008303A3">
      <w:pPr>
        <w:spacing w:after="0" w:line="240" w:lineRule="auto"/>
      </w:pPr>
      <w:r>
        <w:separator/>
      </w:r>
    </w:p>
  </w:endnote>
  <w:endnote w:type="continuationSeparator" w:id="0">
    <w:p w14:paraId="2A7BF58E" w14:textId="77777777" w:rsidR="00B65E5F" w:rsidRDefault="00B65E5F" w:rsidP="008303A3">
      <w:pPr>
        <w:spacing w:after="0" w:line="240" w:lineRule="auto"/>
      </w:pPr>
      <w:r>
        <w:continuationSeparator/>
      </w:r>
    </w:p>
  </w:endnote>
  <w:endnote w:type="continuationNotice" w:id="1">
    <w:p w14:paraId="2E98440F" w14:textId="77777777" w:rsidR="00B65E5F" w:rsidRDefault="00B65E5F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9FEA8B" w14:textId="77777777" w:rsidR="00136FCD" w:rsidRDefault="00136FC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94E5BA" w14:textId="1B6FFB2C" w:rsidR="00962B0F" w:rsidRDefault="003D1877">
    <w:pPr>
      <w:pStyle w:val="Footer"/>
    </w:pPr>
    <w:r w:rsidRPr="00D9731B">
      <w:rPr>
        <w:noProof/>
        <w:lang w:eastAsia="en-GB"/>
      </w:rPr>
      <w:drawing>
        <wp:anchor distT="0" distB="0" distL="114300" distR="114300" simplePos="0" relativeHeight="251658242" behindDoc="1" locked="1" layoutInCell="1" allowOverlap="1" wp14:anchorId="3203985C" wp14:editId="218F06D8">
          <wp:simplePos x="0" y="0"/>
          <wp:positionH relativeFrom="page">
            <wp:posOffset>169545</wp:posOffset>
          </wp:positionH>
          <wp:positionV relativeFrom="page">
            <wp:posOffset>9975850</wp:posOffset>
          </wp:positionV>
          <wp:extent cx="7202170" cy="508000"/>
          <wp:effectExtent l="19050" t="0" r="0" b="0"/>
          <wp:wrapThrough wrapText="bothSides">
            <wp:wrapPolygon edited="0">
              <wp:start x="-57" y="0"/>
              <wp:lineTo x="-57" y="21113"/>
              <wp:lineTo x="21600" y="21113"/>
              <wp:lineTo x="21600" y="0"/>
              <wp:lineTo x="-57" y="0"/>
            </wp:wrapPolygon>
          </wp:wrapThrough>
          <wp:docPr id="4" name="Picture 4" descr="Pearson blue A4 bott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Pearson blue A4 bottom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02170" cy="5080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46ACB1" w14:textId="77777777" w:rsidR="00136FCD" w:rsidRDefault="00136FCD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4FD7A3" w14:textId="77777777" w:rsidR="00C567ED" w:rsidRDefault="00C567ED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1" behindDoc="1" locked="0" layoutInCell="1" allowOverlap="1" wp14:anchorId="24106B46" wp14:editId="24F014DA">
          <wp:simplePos x="0" y="0"/>
          <wp:positionH relativeFrom="column">
            <wp:posOffset>5358809</wp:posOffset>
          </wp:positionH>
          <wp:positionV relativeFrom="paragraph">
            <wp:posOffset>-53104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11" name="Picture 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FBDAEE8" w14:textId="77777777" w:rsidR="00B65E5F" w:rsidRDefault="00B65E5F" w:rsidP="008303A3">
      <w:pPr>
        <w:spacing w:after="0" w:line="240" w:lineRule="auto"/>
      </w:pPr>
      <w:r>
        <w:separator/>
      </w:r>
    </w:p>
  </w:footnote>
  <w:footnote w:type="continuationSeparator" w:id="0">
    <w:p w14:paraId="4F4D5373" w14:textId="77777777" w:rsidR="00B65E5F" w:rsidRDefault="00B65E5F" w:rsidP="008303A3">
      <w:pPr>
        <w:spacing w:after="0" w:line="240" w:lineRule="auto"/>
      </w:pPr>
      <w:r>
        <w:continuationSeparator/>
      </w:r>
    </w:p>
  </w:footnote>
  <w:footnote w:type="continuationNotice" w:id="1">
    <w:p w14:paraId="32C8AF99" w14:textId="77777777" w:rsidR="00B65E5F" w:rsidRDefault="00B65E5F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AB8F83" w14:textId="77777777" w:rsidR="00136FCD" w:rsidRDefault="00136FC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826F7C" w14:textId="1129849F" w:rsidR="009C5052" w:rsidRDefault="008F6A18" w:rsidP="009C5052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2FBFAE7D" wp14:editId="0344DC19">
          <wp:simplePos x="0" y="0"/>
          <wp:positionH relativeFrom="column">
            <wp:posOffset>5500468</wp:posOffset>
          </wp:positionH>
          <wp:positionV relativeFrom="paragraph">
            <wp:posOffset>-146245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136FCD">
      <w:t xml:space="preserve"> </w:t>
    </w:r>
  </w:p>
  <w:p w14:paraId="1405D466" w14:textId="73B41EC8" w:rsidR="009C5052" w:rsidRDefault="009C5052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551B16" w14:textId="77777777" w:rsidR="00136FCD" w:rsidRDefault="00136FCD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83857B" w14:textId="00D17326" w:rsidR="0053553D" w:rsidRDefault="0053553D" w:rsidP="009C5052">
    <w:pPr>
      <w:pStyle w:val="Footer"/>
    </w:pPr>
  </w:p>
  <w:p w14:paraId="7DA48D15" w14:textId="77777777" w:rsidR="0053553D" w:rsidRDefault="0053553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4231D0"/>
    <w:multiLevelType w:val="hybridMultilevel"/>
    <w:tmpl w:val="6BDE7CF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CF5B2E"/>
    <w:multiLevelType w:val="hybridMultilevel"/>
    <w:tmpl w:val="E3AAA6C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B87178E"/>
    <w:multiLevelType w:val="hybridMultilevel"/>
    <w:tmpl w:val="CABACBA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43E65C6"/>
    <w:multiLevelType w:val="hybridMultilevel"/>
    <w:tmpl w:val="60D68C7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20"/>
  <w:characterSpacingControl w:val="doNotCompress"/>
  <w:hdrShapeDefaults>
    <o:shapedefaults v:ext="edit" spidmax="14337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521BC"/>
    <w:rsid w:val="000164A1"/>
    <w:rsid w:val="0005141E"/>
    <w:rsid w:val="00052BD9"/>
    <w:rsid w:val="000544D7"/>
    <w:rsid w:val="00055145"/>
    <w:rsid w:val="00057634"/>
    <w:rsid w:val="00074B57"/>
    <w:rsid w:val="000868D2"/>
    <w:rsid w:val="000A0E28"/>
    <w:rsid w:val="000A7FC6"/>
    <w:rsid w:val="000D40D9"/>
    <w:rsid w:val="000F1ACD"/>
    <w:rsid w:val="0011042D"/>
    <w:rsid w:val="001109BF"/>
    <w:rsid w:val="001319EC"/>
    <w:rsid w:val="00136FCD"/>
    <w:rsid w:val="001428CB"/>
    <w:rsid w:val="001878C0"/>
    <w:rsid w:val="001B0AD7"/>
    <w:rsid w:val="001B18BE"/>
    <w:rsid w:val="001D6366"/>
    <w:rsid w:val="001F3370"/>
    <w:rsid w:val="0021479A"/>
    <w:rsid w:val="00243B1D"/>
    <w:rsid w:val="0025013B"/>
    <w:rsid w:val="002837A5"/>
    <w:rsid w:val="002904DB"/>
    <w:rsid w:val="00294D00"/>
    <w:rsid w:val="002A099A"/>
    <w:rsid w:val="002A611B"/>
    <w:rsid w:val="002D5EBF"/>
    <w:rsid w:val="002F303D"/>
    <w:rsid w:val="00303244"/>
    <w:rsid w:val="00307E21"/>
    <w:rsid w:val="0031544F"/>
    <w:rsid w:val="00315696"/>
    <w:rsid w:val="00316212"/>
    <w:rsid w:val="00334A2D"/>
    <w:rsid w:val="003521BC"/>
    <w:rsid w:val="003544E1"/>
    <w:rsid w:val="00361939"/>
    <w:rsid w:val="00367EF0"/>
    <w:rsid w:val="003827CB"/>
    <w:rsid w:val="003A6585"/>
    <w:rsid w:val="003B5748"/>
    <w:rsid w:val="003C3E97"/>
    <w:rsid w:val="003D1776"/>
    <w:rsid w:val="003D1877"/>
    <w:rsid w:val="003D3010"/>
    <w:rsid w:val="003D7669"/>
    <w:rsid w:val="003E62F8"/>
    <w:rsid w:val="003F01BD"/>
    <w:rsid w:val="00401343"/>
    <w:rsid w:val="0040569D"/>
    <w:rsid w:val="004208D3"/>
    <w:rsid w:val="00423F1A"/>
    <w:rsid w:val="004C10C6"/>
    <w:rsid w:val="004C2E4F"/>
    <w:rsid w:val="004C5631"/>
    <w:rsid w:val="004C5966"/>
    <w:rsid w:val="004E2705"/>
    <w:rsid w:val="004F6BF7"/>
    <w:rsid w:val="00500C2F"/>
    <w:rsid w:val="005274A2"/>
    <w:rsid w:val="005314FF"/>
    <w:rsid w:val="005325CD"/>
    <w:rsid w:val="00535129"/>
    <w:rsid w:val="0053553D"/>
    <w:rsid w:val="00587092"/>
    <w:rsid w:val="00587BFA"/>
    <w:rsid w:val="00592CA1"/>
    <w:rsid w:val="005F6C70"/>
    <w:rsid w:val="005F7715"/>
    <w:rsid w:val="0061382D"/>
    <w:rsid w:val="006138DE"/>
    <w:rsid w:val="00657049"/>
    <w:rsid w:val="00676373"/>
    <w:rsid w:val="006B39AE"/>
    <w:rsid w:val="006D2A76"/>
    <w:rsid w:val="006F2965"/>
    <w:rsid w:val="00701790"/>
    <w:rsid w:val="00703114"/>
    <w:rsid w:val="00753F31"/>
    <w:rsid w:val="00764992"/>
    <w:rsid w:val="007A3A79"/>
    <w:rsid w:val="007A7D30"/>
    <w:rsid w:val="007E7096"/>
    <w:rsid w:val="007E74B9"/>
    <w:rsid w:val="007F343B"/>
    <w:rsid w:val="00821663"/>
    <w:rsid w:val="008303A3"/>
    <w:rsid w:val="0083240C"/>
    <w:rsid w:val="00834583"/>
    <w:rsid w:val="008531AA"/>
    <w:rsid w:val="00867A6C"/>
    <w:rsid w:val="008761FE"/>
    <w:rsid w:val="008847BE"/>
    <w:rsid w:val="008B1B6E"/>
    <w:rsid w:val="008B3C06"/>
    <w:rsid w:val="008C56D9"/>
    <w:rsid w:val="008D3A04"/>
    <w:rsid w:val="008E4EAA"/>
    <w:rsid w:val="008F5B5E"/>
    <w:rsid w:val="008F6A18"/>
    <w:rsid w:val="009215B5"/>
    <w:rsid w:val="00924CC5"/>
    <w:rsid w:val="009335B5"/>
    <w:rsid w:val="00934B4D"/>
    <w:rsid w:val="00950DCC"/>
    <w:rsid w:val="00952ED6"/>
    <w:rsid w:val="00956C25"/>
    <w:rsid w:val="00962B0F"/>
    <w:rsid w:val="00964A2A"/>
    <w:rsid w:val="00966FD4"/>
    <w:rsid w:val="00982171"/>
    <w:rsid w:val="009B50CE"/>
    <w:rsid w:val="009B7D4D"/>
    <w:rsid w:val="009C064B"/>
    <w:rsid w:val="009C5052"/>
    <w:rsid w:val="009F4DA9"/>
    <w:rsid w:val="00A223CD"/>
    <w:rsid w:val="00A41A0F"/>
    <w:rsid w:val="00A43AC3"/>
    <w:rsid w:val="00A511D4"/>
    <w:rsid w:val="00A70197"/>
    <w:rsid w:val="00A76AA8"/>
    <w:rsid w:val="00A91318"/>
    <w:rsid w:val="00A91E2E"/>
    <w:rsid w:val="00AA52B1"/>
    <w:rsid w:val="00AB338C"/>
    <w:rsid w:val="00AF34B5"/>
    <w:rsid w:val="00AF72D1"/>
    <w:rsid w:val="00B03345"/>
    <w:rsid w:val="00B15F08"/>
    <w:rsid w:val="00B60428"/>
    <w:rsid w:val="00B65E5F"/>
    <w:rsid w:val="00B7259F"/>
    <w:rsid w:val="00B7337C"/>
    <w:rsid w:val="00B75C21"/>
    <w:rsid w:val="00B92213"/>
    <w:rsid w:val="00BA3D17"/>
    <w:rsid w:val="00BE1B37"/>
    <w:rsid w:val="00BE5178"/>
    <w:rsid w:val="00BF49FF"/>
    <w:rsid w:val="00C040AD"/>
    <w:rsid w:val="00C31D32"/>
    <w:rsid w:val="00C359A8"/>
    <w:rsid w:val="00C4617D"/>
    <w:rsid w:val="00C567ED"/>
    <w:rsid w:val="00C57C5A"/>
    <w:rsid w:val="00C643BB"/>
    <w:rsid w:val="00C74230"/>
    <w:rsid w:val="00C953AB"/>
    <w:rsid w:val="00CC4928"/>
    <w:rsid w:val="00CE1352"/>
    <w:rsid w:val="00D0496D"/>
    <w:rsid w:val="00D5116A"/>
    <w:rsid w:val="00D81632"/>
    <w:rsid w:val="00D85C2E"/>
    <w:rsid w:val="00DA3A40"/>
    <w:rsid w:val="00DB1DE6"/>
    <w:rsid w:val="00DD15D1"/>
    <w:rsid w:val="00E05595"/>
    <w:rsid w:val="00E147F9"/>
    <w:rsid w:val="00E55F02"/>
    <w:rsid w:val="00E610B5"/>
    <w:rsid w:val="00EA1F53"/>
    <w:rsid w:val="00EB3FC1"/>
    <w:rsid w:val="00EE5708"/>
    <w:rsid w:val="00F14F52"/>
    <w:rsid w:val="00F27EC3"/>
    <w:rsid w:val="00F440F0"/>
    <w:rsid w:val="00F5723C"/>
    <w:rsid w:val="00F73D70"/>
    <w:rsid w:val="00F90B8B"/>
    <w:rsid w:val="00F95B79"/>
    <w:rsid w:val="00FE6B55"/>
    <w:rsid w:val="036F8B2D"/>
    <w:rsid w:val="0D48D387"/>
    <w:rsid w:val="16F9C55F"/>
    <w:rsid w:val="1E940D1C"/>
    <w:rsid w:val="1EA97CFC"/>
    <w:rsid w:val="1F1845A6"/>
    <w:rsid w:val="2E12121B"/>
    <w:rsid w:val="32D809C2"/>
    <w:rsid w:val="452D9A80"/>
    <w:rsid w:val="66D7ADA2"/>
    <w:rsid w:val="766FC973"/>
    <w:rsid w:val="7C9BDD25"/>
    <w:rsid w:val="7DA457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7"/>
    <o:shapelayout v:ext="edit">
      <o:idmap v:ext="edit" data="1"/>
    </o:shapelayout>
  </w:shapeDefaults>
  <w:decimalSymbol w:val="."/>
  <w:listSeparator w:val=","/>
  <w14:docId w14:val="7DAFB8D7"/>
  <w15:chartTrackingRefBased/>
  <w15:docId w15:val="{2922F047-1F96-4B14-B6CC-04139BE00E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B3F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5141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B3FC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03A3"/>
  </w:style>
  <w:style w:type="paragraph" w:styleId="Footer">
    <w:name w:val="footer"/>
    <w:basedOn w:val="Normal"/>
    <w:link w:val="Foot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303A3"/>
  </w:style>
  <w:style w:type="character" w:styleId="Hyperlink">
    <w:name w:val="Hyperlink"/>
    <w:basedOn w:val="DefaultParagraphFont"/>
    <w:uiPriority w:val="99"/>
    <w:unhideWhenUsed/>
    <w:rsid w:val="008303A3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8303A3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8303A3"/>
    <w:rPr>
      <w:color w:val="954F72" w:themeColor="followed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05141E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5C21"/>
    <w:pPr>
      <w:ind w:left="720"/>
      <w:contextualSpacing/>
    </w:pPr>
  </w:style>
  <w:style w:type="paragraph" w:styleId="NoSpacing">
    <w:name w:val="No Spacing"/>
    <w:uiPriority w:val="1"/>
    <w:qFormat/>
    <w:rsid w:val="00F95B79"/>
    <w:pPr>
      <w:spacing w:after="0" w:line="240" w:lineRule="auto"/>
    </w:pPr>
  </w:style>
  <w:style w:type="table" w:styleId="TableGrid">
    <w:name w:val="Table Grid"/>
    <w:basedOn w:val="TableNormal"/>
    <w:uiPriority w:val="39"/>
    <w:rsid w:val="00423F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32340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image" Target="media/image3.png"/><Relationship Id="rId26" Type="http://schemas.openxmlformats.org/officeDocument/2006/relationships/image" Target="media/image10.jpeg"/><Relationship Id="rId39" Type="http://schemas.openxmlformats.org/officeDocument/2006/relationships/image" Target="media/image23.jpeg"/><Relationship Id="rId21" Type="http://schemas.openxmlformats.org/officeDocument/2006/relationships/oleObject" Target="embeddings/oleObject1.bin"/><Relationship Id="rId34" Type="http://schemas.openxmlformats.org/officeDocument/2006/relationships/image" Target="media/image18.jpeg"/><Relationship Id="rId42" Type="http://schemas.openxmlformats.org/officeDocument/2006/relationships/image" Target="media/image26.png"/><Relationship Id="rId47" Type="http://schemas.openxmlformats.org/officeDocument/2006/relationships/fontTable" Target="fontTable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hyperlink" Target="https://qualifications.pearson.com/en/qualifications/edexcel-a-levels/advanced-extension-award-mathematics-2018.html" TargetMode="External"/><Relationship Id="rId29" Type="http://schemas.openxmlformats.org/officeDocument/2006/relationships/image" Target="media/image13.jpeg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header" Target="header2.xml"/><Relationship Id="rId24" Type="http://schemas.openxmlformats.org/officeDocument/2006/relationships/image" Target="media/image8.jpeg"/><Relationship Id="rId32" Type="http://schemas.openxmlformats.org/officeDocument/2006/relationships/image" Target="media/image16.jpeg"/><Relationship Id="rId37" Type="http://schemas.openxmlformats.org/officeDocument/2006/relationships/image" Target="media/image21.jpeg"/><Relationship Id="rId40" Type="http://schemas.openxmlformats.org/officeDocument/2006/relationships/image" Target="media/image24.png"/><Relationship Id="rId45" Type="http://schemas.openxmlformats.org/officeDocument/2006/relationships/header" Target="header4.xml"/><Relationship Id="rId5" Type="http://schemas.openxmlformats.org/officeDocument/2006/relationships/styles" Target="styles.xml"/><Relationship Id="rId15" Type="http://schemas.openxmlformats.org/officeDocument/2006/relationships/footer" Target="footer3.xml"/><Relationship Id="rId23" Type="http://schemas.openxmlformats.org/officeDocument/2006/relationships/image" Target="media/image7.jpeg"/><Relationship Id="rId28" Type="http://schemas.openxmlformats.org/officeDocument/2006/relationships/image" Target="media/image12.jpeg"/><Relationship Id="rId36" Type="http://schemas.openxmlformats.org/officeDocument/2006/relationships/image" Target="media/image20.jpeg"/><Relationship Id="rId10" Type="http://schemas.openxmlformats.org/officeDocument/2006/relationships/header" Target="header1.xml"/><Relationship Id="rId19" Type="http://schemas.openxmlformats.org/officeDocument/2006/relationships/image" Target="media/image4.png"/><Relationship Id="rId31" Type="http://schemas.openxmlformats.org/officeDocument/2006/relationships/image" Target="media/image15.jpeg"/><Relationship Id="rId44" Type="http://schemas.openxmlformats.org/officeDocument/2006/relationships/image" Target="media/image28.png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header" Target="header3.xml"/><Relationship Id="rId22" Type="http://schemas.openxmlformats.org/officeDocument/2006/relationships/image" Target="media/image6.jpeg"/><Relationship Id="rId27" Type="http://schemas.openxmlformats.org/officeDocument/2006/relationships/image" Target="media/image11.png"/><Relationship Id="rId30" Type="http://schemas.openxmlformats.org/officeDocument/2006/relationships/image" Target="media/image14.jpeg"/><Relationship Id="rId35" Type="http://schemas.openxmlformats.org/officeDocument/2006/relationships/image" Target="media/image19.jpeg"/><Relationship Id="rId43" Type="http://schemas.openxmlformats.org/officeDocument/2006/relationships/image" Target="media/image27.png"/><Relationship Id="rId48" Type="http://schemas.openxmlformats.org/officeDocument/2006/relationships/theme" Target="theme/theme1.xml"/><Relationship Id="rId8" Type="http://schemas.openxmlformats.org/officeDocument/2006/relationships/footnotes" Target="footnotes.xml"/><Relationship Id="rId3" Type="http://schemas.openxmlformats.org/officeDocument/2006/relationships/customXml" Target="../customXml/item3.xml"/><Relationship Id="rId12" Type="http://schemas.openxmlformats.org/officeDocument/2006/relationships/footer" Target="footer1.xml"/><Relationship Id="rId17" Type="http://schemas.openxmlformats.org/officeDocument/2006/relationships/hyperlink" Target="https://www.mathsemporium.com/category/advanced-extension-award-mathematics/" TargetMode="External"/><Relationship Id="rId25" Type="http://schemas.openxmlformats.org/officeDocument/2006/relationships/image" Target="media/image9.jpeg"/><Relationship Id="rId33" Type="http://schemas.openxmlformats.org/officeDocument/2006/relationships/image" Target="media/image17.jpeg"/><Relationship Id="rId38" Type="http://schemas.openxmlformats.org/officeDocument/2006/relationships/image" Target="media/image22.jpeg"/><Relationship Id="rId46" Type="http://schemas.openxmlformats.org/officeDocument/2006/relationships/footer" Target="footer4.xml"/><Relationship Id="rId20" Type="http://schemas.openxmlformats.org/officeDocument/2006/relationships/image" Target="media/image5.wmf"/><Relationship Id="rId41" Type="http://schemas.openxmlformats.org/officeDocument/2006/relationships/image" Target="media/image25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37093ce-74a9-4ead-ba34-b65f3c860946" xsi:nil="true"/>
    <lcf76f155ced4ddcb4097134ff3c332f xmlns="aef15915-1ad9-4df2-a051-24e841bbfed3">
      <Terms xmlns="http://schemas.microsoft.com/office/infopath/2007/PartnerControls"/>
    </lcf76f155ced4ddcb4097134ff3c332f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6" ma:contentTypeDescription="Create a new document." ma:contentTypeScope="" ma:versionID="796d1f35ad83c3f29bd4a5fa9842caa4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2b09b7f37102d6c4ca0c746a355c6c32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A3C9634B-2C1E-4CED-B5AE-F72EAF2B8672}">
  <ds:schemaRefs>
    <ds:schemaRef ds:uri="http://schemas.microsoft.com/office/2006/documentManagement/types"/>
    <ds:schemaRef ds:uri="http://schemas.openxmlformats.org/package/2006/metadata/core-properties"/>
    <ds:schemaRef ds:uri="http://schemas.microsoft.com/office/infopath/2007/PartnerControls"/>
    <ds:schemaRef ds:uri="http://www.w3.org/XML/1998/namespace"/>
    <ds:schemaRef ds:uri="http://purl.org/dc/terms/"/>
    <ds:schemaRef ds:uri="http://purl.org/dc/elements/1.1/"/>
    <ds:schemaRef ds:uri="d37093ce-74a9-4ead-ba34-b65f3c860946"/>
    <ds:schemaRef ds:uri="aef15915-1ad9-4df2-a051-24e841bbfed3"/>
    <ds:schemaRef ds:uri="http://schemas.microsoft.com/office/2006/metadata/properties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0252FC80-93F3-4AB2-813B-9193A181443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ef15915-1ad9-4df2-a051-24e841bbfed3"/>
    <ds:schemaRef ds:uri="d37093ce-74a9-4ead-ba34-b65f3c86094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B5F135D8-7E2A-4773-8E52-308D5498CE72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</TotalTime>
  <Pages>29</Pages>
  <Words>1456</Words>
  <Characters>8303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slop, Mark</dc:creator>
  <cp:keywords/>
  <dc:description/>
  <cp:lastModifiedBy>Isobel Oakley</cp:lastModifiedBy>
  <cp:revision>15</cp:revision>
  <dcterms:created xsi:type="dcterms:W3CDTF">2021-06-02T18:42:00Z</dcterms:created>
  <dcterms:modified xsi:type="dcterms:W3CDTF">2022-10-14T1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545BF2C8BA29D4CA1CF1B28CB215945</vt:lpwstr>
  </property>
  <property fmtid="{D5CDD505-2E9C-101B-9397-08002B2CF9AE}" pid="3" name="MTWinEqns">
    <vt:bool>true</vt:bool>
  </property>
  <property fmtid="{D5CDD505-2E9C-101B-9397-08002B2CF9AE}" pid="4" name="MediaServiceImageTags">
    <vt:lpwstr/>
  </property>
</Properties>
</file>